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1E7E" w:rsidRPr="000471BE" w:rsidRDefault="001C6C5D" w:rsidP="00EA7F3B">
      <w:pPr>
        <w:tabs>
          <w:tab w:val="center" w:pos="1701"/>
          <w:tab w:val="center" w:pos="7088"/>
        </w:tabs>
        <w:ind w:left="-284"/>
        <w:jc w:val="center"/>
        <w:rPr>
          <w:b/>
          <w:sz w:val="32"/>
          <w:szCs w:val="32"/>
        </w:rPr>
      </w:pPr>
      <w:bookmarkStart w:id="0" w:name="_GoBack"/>
      <w:bookmarkEnd w:id="0"/>
      <w:r w:rsidRPr="000471BE">
        <w:rPr>
          <w:b/>
          <w:sz w:val="32"/>
          <w:szCs w:val="32"/>
        </w:rPr>
        <w:t>ĐÁP ÁN TOÁN 11 – HKII 2016 - 2017</w:t>
      </w:r>
    </w:p>
    <w:p w:rsidR="001C6C5D" w:rsidRDefault="001C6C5D" w:rsidP="001C6C5D">
      <w:pPr>
        <w:jc w:val="center"/>
      </w:pPr>
    </w:p>
    <w:tbl>
      <w:tblPr>
        <w:tblStyle w:val="TableGrid"/>
        <w:tblW w:w="1049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851"/>
        <w:gridCol w:w="8647"/>
        <w:gridCol w:w="992"/>
      </w:tblGrid>
      <w:tr w:rsidR="00F71E7E" w:rsidRPr="001C6C5D" w:rsidTr="000471BE">
        <w:tc>
          <w:tcPr>
            <w:tcW w:w="851" w:type="dxa"/>
            <w:hideMark/>
          </w:tcPr>
          <w:p w:rsidR="00F71E7E" w:rsidRPr="001C6C5D" w:rsidRDefault="001C6C5D" w:rsidP="001C6C5D">
            <w:pPr>
              <w:jc w:val="center"/>
              <w:rPr>
                <w:i/>
                <w:sz w:val="25"/>
                <w:szCs w:val="25"/>
              </w:rPr>
            </w:pPr>
            <w:r w:rsidRPr="001C6C5D">
              <w:rPr>
                <w:i/>
                <w:sz w:val="25"/>
                <w:szCs w:val="25"/>
              </w:rPr>
              <w:t>Câu</w:t>
            </w:r>
          </w:p>
        </w:tc>
        <w:tc>
          <w:tcPr>
            <w:tcW w:w="8647" w:type="dxa"/>
            <w:hideMark/>
          </w:tcPr>
          <w:p w:rsidR="00F71E7E" w:rsidRPr="001C6C5D" w:rsidRDefault="00F71E7E">
            <w:pPr>
              <w:jc w:val="center"/>
              <w:rPr>
                <w:i/>
                <w:sz w:val="25"/>
                <w:szCs w:val="25"/>
              </w:rPr>
            </w:pPr>
            <w:r w:rsidRPr="001C6C5D">
              <w:rPr>
                <w:i/>
                <w:sz w:val="25"/>
                <w:szCs w:val="25"/>
              </w:rPr>
              <w:t>Đáp án</w:t>
            </w:r>
          </w:p>
        </w:tc>
        <w:tc>
          <w:tcPr>
            <w:tcW w:w="992" w:type="dxa"/>
            <w:hideMark/>
          </w:tcPr>
          <w:p w:rsidR="00F71E7E" w:rsidRPr="001C6C5D" w:rsidRDefault="00F71E7E" w:rsidP="001C6C5D">
            <w:pPr>
              <w:jc w:val="center"/>
              <w:rPr>
                <w:i/>
                <w:sz w:val="25"/>
                <w:szCs w:val="25"/>
              </w:rPr>
            </w:pPr>
            <w:r w:rsidRPr="001C6C5D">
              <w:rPr>
                <w:i/>
                <w:sz w:val="25"/>
                <w:szCs w:val="25"/>
              </w:rPr>
              <w:t>Điểm</w:t>
            </w:r>
          </w:p>
        </w:tc>
      </w:tr>
      <w:tr w:rsidR="00F71E7E" w:rsidRPr="001C6C5D" w:rsidTr="000471BE">
        <w:tc>
          <w:tcPr>
            <w:tcW w:w="851" w:type="dxa"/>
          </w:tcPr>
          <w:p w:rsidR="00F71E7E" w:rsidRPr="001C6C5D" w:rsidRDefault="001C6C5D" w:rsidP="001C6C5D">
            <w:pPr>
              <w:spacing w:before="120"/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a</w:t>
            </w:r>
          </w:p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</w:p>
        </w:tc>
        <w:tc>
          <w:tcPr>
            <w:tcW w:w="8647" w:type="dxa"/>
            <w:hideMark/>
          </w:tcPr>
          <w:p w:rsidR="00F71E7E" w:rsidRPr="001C6C5D" w:rsidRDefault="00DA4C21">
            <w:pPr>
              <w:spacing w:before="120"/>
              <w:rPr>
                <w:sz w:val="25"/>
                <w:szCs w:val="25"/>
              </w:rPr>
            </w:pPr>
            <w:r w:rsidRPr="001C6C5D">
              <w:rPr>
                <w:position w:val="-28"/>
                <w:sz w:val="25"/>
                <w:szCs w:val="25"/>
                <w:lang w:val="fr-FR"/>
              </w:rPr>
              <w:object w:dxaOrig="502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6" type="#_x0000_t75" style="width:250.95pt;height:37.05pt" o:ole="">
                  <v:imagedata r:id="rId6" o:title=""/>
                </v:shape>
                <o:OLEObject Type="Embed" ProgID="Equation.DSMT4" ShapeID="_x0000_i1086" DrawAspect="Content" ObjectID="_1554806976" r:id="rId7"/>
              </w:object>
            </w:r>
          </w:p>
        </w:tc>
        <w:tc>
          <w:tcPr>
            <w:tcW w:w="992" w:type="dxa"/>
            <w:hideMark/>
          </w:tcPr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F71E7E" w:rsidRPr="001C6C5D" w:rsidTr="000471BE">
        <w:tc>
          <w:tcPr>
            <w:tcW w:w="851" w:type="dxa"/>
            <w:hideMark/>
          </w:tcPr>
          <w:p w:rsidR="00F71E7E" w:rsidRPr="001C6C5D" w:rsidRDefault="001C6C5D" w:rsidP="001C6C5D">
            <w:pPr>
              <w:spacing w:before="120"/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b</w:t>
            </w:r>
          </w:p>
        </w:tc>
        <w:tc>
          <w:tcPr>
            <w:tcW w:w="8647" w:type="dxa"/>
            <w:hideMark/>
          </w:tcPr>
          <w:p w:rsidR="00F71E7E" w:rsidRPr="001C6C5D" w:rsidRDefault="00F71E7E">
            <w:pPr>
              <w:spacing w:before="120"/>
              <w:rPr>
                <w:sz w:val="25"/>
                <w:szCs w:val="25"/>
              </w:rPr>
            </w:pPr>
            <w:r w:rsidRPr="001C6C5D">
              <w:rPr>
                <w:position w:val="-70"/>
                <w:sz w:val="25"/>
                <w:szCs w:val="25"/>
                <w:lang w:val="fr-FR"/>
              </w:rPr>
              <w:object w:dxaOrig="5535" w:dyaOrig="1545">
                <v:shape id="_x0000_i1065" type="#_x0000_t75" style="width:276.7pt;height:77.35pt" o:ole="">
                  <v:imagedata r:id="rId8" o:title=""/>
                </v:shape>
                <o:OLEObject Type="Embed" ProgID="Equation.DSMT4" ShapeID="_x0000_i1065" DrawAspect="Content" ObjectID="_1554806977" r:id="rId9"/>
              </w:object>
            </w:r>
          </w:p>
        </w:tc>
        <w:tc>
          <w:tcPr>
            <w:tcW w:w="992" w:type="dxa"/>
          </w:tcPr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F71E7E" w:rsidRPr="001C6C5D" w:rsidTr="000471BE">
        <w:tc>
          <w:tcPr>
            <w:tcW w:w="851" w:type="dxa"/>
          </w:tcPr>
          <w:p w:rsidR="00F71E7E" w:rsidRPr="001C6C5D" w:rsidRDefault="001C6C5D" w:rsidP="001C6C5D">
            <w:pPr>
              <w:spacing w:before="120"/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c</w:t>
            </w:r>
          </w:p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</w:p>
        </w:tc>
        <w:tc>
          <w:tcPr>
            <w:tcW w:w="8647" w:type="dxa"/>
            <w:hideMark/>
          </w:tcPr>
          <w:p w:rsidR="00F71E7E" w:rsidRPr="001C6C5D" w:rsidRDefault="00F71E7E">
            <w:pPr>
              <w:spacing w:before="120"/>
              <w:rPr>
                <w:sz w:val="25"/>
                <w:szCs w:val="25"/>
              </w:rPr>
            </w:pPr>
            <w:r w:rsidRPr="001C6C5D">
              <w:rPr>
                <w:position w:val="-32"/>
                <w:sz w:val="25"/>
                <w:szCs w:val="25"/>
                <w:lang w:val="fr-FR"/>
              </w:rPr>
              <w:object w:dxaOrig="6210" w:dyaOrig="765">
                <v:shape id="_x0000_i1066" type="#_x0000_t75" style="width:310.55pt;height:38.15pt" o:ole="">
                  <v:imagedata r:id="rId10" o:title=""/>
                </v:shape>
                <o:OLEObject Type="Embed" ProgID="Equation.DSMT4" ShapeID="_x0000_i1066" DrawAspect="Content" ObjectID="_1554806978" r:id="rId11"/>
              </w:object>
            </w:r>
          </w:p>
        </w:tc>
        <w:tc>
          <w:tcPr>
            <w:tcW w:w="992" w:type="dxa"/>
            <w:hideMark/>
          </w:tcPr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F71E7E" w:rsidRPr="001C6C5D" w:rsidTr="000471BE">
        <w:tc>
          <w:tcPr>
            <w:tcW w:w="851" w:type="dxa"/>
          </w:tcPr>
          <w:p w:rsidR="00F71E7E" w:rsidRPr="001C6C5D" w:rsidRDefault="001C6C5D" w:rsidP="001C6C5D">
            <w:pPr>
              <w:spacing w:before="120"/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d</w:t>
            </w:r>
          </w:p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</w:p>
        </w:tc>
        <w:tc>
          <w:tcPr>
            <w:tcW w:w="8647" w:type="dxa"/>
            <w:hideMark/>
          </w:tcPr>
          <w:p w:rsidR="00F71E7E" w:rsidRPr="001C6C5D" w:rsidRDefault="00F71E7E">
            <w:pPr>
              <w:spacing w:before="120"/>
              <w:rPr>
                <w:position w:val="-28"/>
                <w:sz w:val="25"/>
                <w:szCs w:val="25"/>
                <w:lang w:val="fr-FR"/>
              </w:rPr>
            </w:pPr>
            <w:r w:rsidRPr="001C6C5D">
              <w:rPr>
                <w:position w:val="-28"/>
                <w:sz w:val="25"/>
                <w:szCs w:val="25"/>
                <w:lang w:val="fr-FR"/>
              </w:rPr>
              <w:t xml:space="preserve">Vì : </w:t>
            </w:r>
            <w:r w:rsidRPr="001C6C5D">
              <w:rPr>
                <w:position w:val="-72"/>
                <w:sz w:val="25"/>
                <w:szCs w:val="25"/>
                <w:lang w:val="fr-FR"/>
              </w:rPr>
              <w:object w:dxaOrig="3945" w:dyaOrig="1575">
                <v:shape id="_x0000_i1067" type="#_x0000_t75" style="width:197.2pt;height:79pt" o:ole="">
                  <v:imagedata r:id="rId12" o:title=""/>
                </v:shape>
                <o:OLEObject Type="Embed" ProgID="Equation.DSMT4" ShapeID="_x0000_i1067" DrawAspect="Content" ObjectID="_1554806979" r:id="rId13"/>
              </w:object>
            </w:r>
            <w:r w:rsidRPr="001C6C5D">
              <w:rPr>
                <w:position w:val="-28"/>
                <w:sz w:val="25"/>
                <w:szCs w:val="25"/>
                <w:lang w:val="fr-FR"/>
              </w:rPr>
              <w:object w:dxaOrig="3540" w:dyaOrig="735">
                <v:shape id="_x0000_i1068" type="#_x0000_t75" style="width:176.8pt;height:36.55pt" o:ole="">
                  <v:imagedata r:id="rId14" o:title=""/>
                </v:shape>
                <o:OLEObject Type="Embed" ProgID="Equation.DSMT4" ShapeID="_x0000_i1068" DrawAspect="Content" ObjectID="_1554806980" r:id="rId15"/>
              </w:object>
            </w:r>
          </w:p>
        </w:tc>
        <w:tc>
          <w:tcPr>
            <w:tcW w:w="992" w:type="dxa"/>
          </w:tcPr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spacing w:before="120"/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F71E7E" w:rsidRPr="001C6C5D" w:rsidTr="000471BE">
        <w:tblPrEx>
          <w:tblLook w:val="01E0" w:firstRow="1" w:lastRow="1" w:firstColumn="1" w:lastColumn="1" w:noHBand="0" w:noVBand="0"/>
        </w:tblPrEx>
        <w:tc>
          <w:tcPr>
            <w:tcW w:w="851" w:type="dxa"/>
          </w:tcPr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2a</w:t>
            </w:r>
          </w:p>
        </w:tc>
        <w:tc>
          <w:tcPr>
            <w:tcW w:w="8647" w:type="dxa"/>
          </w:tcPr>
          <w:p w:rsidR="00F71E7E" w:rsidRPr="001C6C5D" w:rsidRDefault="00F71E7E" w:rsidP="00AD75A3">
            <w:pPr>
              <w:rPr>
                <w:sz w:val="25"/>
                <w:szCs w:val="25"/>
              </w:rPr>
            </w:pPr>
            <w:r w:rsidRPr="001C6C5D">
              <w:rPr>
                <w:position w:val="-46"/>
                <w:sz w:val="25"/>
                <w:szCs w:val="25"/>
              </w:rPr>
              <w:object w:dxaOrig="6399" w:dyaOrig="1140">
                <v:shape id="_x0000_i1069" type="#_x0000_t75" style="width:320.25pt;height:56.95pt" o:ole="">
                  <v:imagedata r:id="rId16" o:title=""/>
                </v:shape>
                <o:OLEObject Type="Embed" ProgID="Equation.DSMT4" ShapeID="_x0000_i1069" DrawAspect="Content" ObjectID="_1554806981" r:id="rId17"/>
              </w:object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</w:p>
          <w:p w:rsidR="00F71E7E" w:rsidRPr="001C6C5D" w:rsidRDefault="00F71E7E" w:rsidP="00AD75A3">
            <w:pPr>
              <w:rPr>
                <w:sz w:val="25"/>
                <w:szCs w:val="25"/>
              </w:rPr>
            </w:pPr>
            <w:r w:rsidRPr="001C6C5D">
              <w:rPr>
                <w:position w:val="-46"/>
                <w:sz w:val="25"/>
                <w:szCs w:val="25"/>
              </w:rPr>
              <w:object w:dxaOrig="2380" w:dyaOrig="900">
                <v:shape id="_x0000_i1070" type="#_x0000_t75" style="width:119.3pt;height:45.15pt" o:ole="">
                  <v:imagedata r:id="rId18" o:title=""/>
                </v:shape>
                <o:OLEObject Type="Embed" ProgID="Equation.DSMT4" ShapeID="_x0000_i1070" DrawAspect="Content" ObjectID="_1554806982" r:id="rId19"/>
              </w:object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</w:p>
          <w:p w:rsidR="00F71E7E" w:rsidRPr="001C6C5D" w:rsidRDefault="00F71E7E" w:rsidP="00AD75A3">
            <w:pPr>
              <w:rPr>
                <w:sz w:val="25"/>
                <w:szCs w:val="25"/>
              </w:rPr>
            </w:pPr>
            <w:r w:rsidRPr="001C6C5D">
              <w:rPr>
                <w:position w:val="-28"/>
                <w:sz w:val="25"/>
                <w:szCs w:val="25"/>
              </w:rPr>
              <w:object w:dxaOrig="1300" w:dyaOrig="720">
                <v:shape id="_x0000_i1071" type="#_x0000_t75" style="width:65pt;height:36pt" o:ole="">
                  <v:imagedata r:id="rId20" o:title=""/>
                </v:shape>
                <o:OLEObject Type="Embed" ProgID="Equation.DSMT4" ShapeID="_x0000_i1071" DrawAspect="Content" ObjectID="_1554806983" r:id="rId21"/>
              </w:object>
            </w:r>
          </w:p>
        </w:tc>
        <w:tc>
          <w:tcPr>
            <w:tcW w:w="992" w:type="dxa"/>
          </w:tcPr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F71E7E" w:rsidRPr="001C6C5D" w:rsidTr="000471BE">
        <w:tblPrEx>
          <w:tblLook w:val="01E0" w:firstRow="1" w:lastRow="1" w:firstColumn="1" w:lastColumn="1" w:noHBand="0" w:noVBand="0"/>
        </w:tblPrEx>
        <w:tc>
          <w:tcPr>
            <w:tcW w:w="851" w:type="dxa"/>
          </w:tcPr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2b</w:t>
            </w:r>
          </w:p>
        </w:tc>
        <w:tc>
          <w:tcPr>
            <w:tcW w:w="8647" w:type="dxa"/>
          </w:tcPr>
          <w:p w:rsidR="00F71E7E" w:rsidRPr="001C6C5D" w:rsidRDefault="00F71E7E" w:rsidP="00AD75A3">
            <w:pPr>
              <w:rPr>
                <w:sz w:val="25"/>
                <w:szCs w:val="25"/>
              </w:rPr>
            </w:pPr>
            <w:r w:rsidRPr="001C6C5D">
              <w:rPr>
                <w:position w:val="-34"/>
                <w:sz w:val="25"/>
                <w:szCs w:val="25"/>
              </w:rPr>
              <w:object w:dxaOrig="4500" w:dyaOrig="780">
                <v:shape id="_x0000_i1072" type="#_x0000_t75" style="width:225.15pt;height:39.2pt" o:ole="">
                  <v:imagedata r:id="rId22" o:title=""/>
                </v:shape>
                <o:OLEObject Type="Embed" ProgID="Equation.DSMT4" ShapeID="_x0000_i1072" DrawAspect="Content" ObjectID="_1554806984" r:id="rId23"/>
              </w:object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</w:p>
          <w:p w:rsidR="00F71E7E" w:rsidRPr="001C6C5D" w:rsidRDefault="00F71E7E" w:rsidP="00AD75A3">
            <w:pPr>
              <w:rPr>
                <w:sz w:val="25"/>
                <w:szCs w:val="25"/>
              </w:rPr>
            </w:pPr>
            <w:r w:rsidRPr="001C6C5D">
              <w:rPr>
                <w:position w:val="-34"/>
                <w:sz w:val="25"/>
                <w:szCs w:val="25"/>
              </w:rPr>
              <w:object w:dxaOrig="2320" w:dyaOrig="820">
                <v:shape id="_x0000_i1073" type="#_x0000_t75" style="width:116.05pt;height:41.35pt" o:ole="">
                  <v:imagedata r:id="rId24" o:title=""/>
                </v:shape>
                <o:OLEObject Type="Embed" ProgID="Equation.DSMT4" ShapeID="_x0000_i1073" DrawAspect="Content" ObjectID="_1554806985" r:id="rId25"/>
              </w:object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</w:p>
          <w:p w:rsidR="00F71E7E" w:rsidRPr="001C6C5D" w:rsidRDefault="00F71E7E" w:rsidP="00AD75A3">
            <w:pPr>
              <w:rPr>
                <w:sz w:val="25"/>
                <w:szCs w:val="25"/>
              </w:rPr>
            </w:pPr>
            <w:r w:rsidRPr="001C6C5D">
              <w:rPr>
                <w:position w:val="-32"/>
                <w:sz w:val="25"/>
                <w:szCs w:val="25"/>
              </w:rPr>
              <w:object w:dxaOrig="1340" w:dyaOrig="760">
                <v:shape id="_x0000_i1074" type="#_x0000_t75" style="width:66.65pt;height:38.15pt" o:ole="">
                  <v:imagedata r:id="rId26" o:title=""/>
                </v:shape>
                <o:OLEObject Type="Embed" ProgID="Equation.DSMT4" ShapeID="_x0000_i1074" DrawAspect="Content" ObjectID="_1554806986" r:id="rId27"/>
              </w:object>
            </w:r>
          </w:p>
        </w:tc>
        <w:tc>
          <w:tcPr>
            <w:tcW w:w="992" w:type="dxa"/>
          </w:tcPr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F71E7E" w:rsidRPr="001C6C5D" w:rsidTr="000471BE">
        <w:tblPrEx>
          <w:tblLook w:val="01E0" w:firstRow="1" w:lastRow="1" w:firstColumn="1" w:lastColumn="1" w:noHBand="0" w:noVBand="0"/>
        </w:tblPrEx>
        <w:tc>
          <w:tcPr>
            <w:tcW w:w="851" w:type="dxa"/>
          </w:tcPr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2c</w:t>
            </w:r>
          </w:p>
        </w:tc>
        <w:tc>
          <w:tcPr>
            <w:tcW w:w="8647" w:type="dxa"/>
          </w:tcPr>
          <w:p w:rsidR="00F71E7E" w:rsidRPr="001C6C5D" w:rsidRDefault="00F71E7E" w:rsidP="00AD75A3">
            <w:pPr>
              <w:rPr>
                <w:sz w:val="25"/>
                <w:szCs w:val="25"/>
              </w:rPr>
            </w:pPr>
            <w:r w:rsidRPr="001C6C5D">
              <w:rPr>
                <w:position w:val="-18"/>
                <w:sz w:val="25"/>
                <w:szCs w:val="25"/>
              </w:rPr>
              <w:object w:dxaOrig="4880" w:dyaOrig="620">
                <v:shape id="_x0000_i1075" type="#_x0000_t75" style="width:243.95pt;height:30.65pt" o:ole="">
                  <v:imagedata r:id="rId28" o:title=""/>
                </v:shape>
                <o:OLEObject Type="Embed" ProgID="Equation.DSMT4" ShapeID="_x0000_i1075" DrawAspect="Content" ObjectID="_1554806987" r:id="rId29"/>
              </w:object>
            </w:r>
          </w:p>
          <w:p w:rsidR="00F71E7E" w:rsidRPr="001C6C5D" w:rsidRDefault="00DA4C21" w:rsidP="00AD75A3">
            <w:pPr>
              <w:rPr>
                <w:sz w:val="25"/>
                <w:szCs w:val="25"/>
              </w:rPr>
            </w:pPr>
            <w:r w:rsidRPr="001C6C5D">
              <w:rPr>
                <w:position w:val="-18"/>
                <w:sz w:val="25"/>
                <w:szCs w:val="25"/>
              </w:rPr>
              <w:object w:dxaOrig="4920" w:dyaOrig="560">
                <v:shape id="_x0000_i1087" type="#_x0000_t75" style="width:245.55pt;height:27.95pt" o:ole="">
                  <v:imagedata r:id="rId30" o:title=""/>
                </v:shape>
                <o:OLEObject Type="Embed" ProgID="Equation.DSMT4" ShapeID="_x0000_i1087" DrawAspect="Content" ObjectID="_1554806988" r:id="rId31"/>
              </w:object>
            </w:r>
            <w:r w:rsidR="00F71E7E" w:rsidRPr="001C6C5D">
              <w:rPr>
                <w:sz w:val="25"/>
                <w:szCs w:val="25"/>
              </w:rPr>
              <w:tab/>
            </w:r>
            <w:r w:rsidR="00F71E7E" w:rsidRPr="001C6C5D">
              <w:rPr>
                <w:sz w:val="25"/>
                <w:szCs w:val="25"/>
              </w:rPr>
              <w:tab/>
            </w:r>
            <w:r w:rsidR="00F71E7E" w:rsidRPr="001C6C5D">
              <w:rPr>
                <w:sz w:val="25"/>
                <w:szCs w:val="25"/>
              </w:rPr>
              <w:tab/>
            </w:r>
            <w:r w:rsidR="00F71E7E" w:rsidRPr="001C6C5D">
              <w:rPr>
                <w:sz w:val="25"/>
                <w:szCs w:val="25"/>
              </w:rPr>
              <w:tab/>
            </w:r>
          </w:p>
          <w:p w:rsidR="00F71E7E" w:rsidRPr="001C6C5D" w:rsidRDefault="00F71E7E" w:rsidP="00AD75A3">
            <w:pPr>
              <w:rPr>
                <w:sz w:val="25"/>
                <w:szCs w:val="25"/>
              </w:rPr>
            </w:pPr>
            <w:r w:rsidRPr="001C6C5D">
              <w:rPr>
                <w:position w:val="-32"/>
                <w:sz w:val="25"/>
                <w:szCs w:val="25"/>
              </w:rPr>
              <w:object w:dxaOrig="1380" w:dyaOrig="780">
                <v:shape id="_x0000_i1076" type="#_x0000_t75" style="width:68.8pt;height:39.2pt" o:ole="">
                  <v:imagedata r:id="rId32" o:title=""/>
                </v:shape>
                <o:OLEObject Type="Embed" ProgID="Equation.DSMT4" ShapeID="_x0000_i1076" DrawAspect="Content" ObjectID="_1554806989" r:id="rId33"/>
              </w:object>
            </w:r>
          </w:p>
        </w:tc>
        <w:tc>
          <w:tcPr>
            <w:tcW w:w="992" w:type="dxa"/>
          </w:tcPr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F71E7E" w:rsidRPr="001C6C5D" w:rsidTr="000471BE">
        <w:tblPrEx>
          <w:tblLook w:val="01E0" w:firstRow="1" w:lastRow="1" w:firstColumn="1" w:lastColumn="1" w:noHBand="0" w:noVBand="0"/>
        </w:tblPrEx>
        <w:tc>
          <w:tcPr>
            <w:tcW w:w="851" w:type="dxa"/>
          </w:tcPr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2d</w:t>
            </w:r>
          </w:p>
        </w:tc>
        <w:tc>
          <w:tcPr>
            <w:tcW w:w="8647" w:type="dxa"/>
          </w:tcPr>
          <w:p w:rsidR="00F71E7E" w:rsidRPr="001C6C5D" w:rsidRDefault="00F71E7E" w:rsidP="00AD75A3">
            <w:pPr>
              <w:rPr>
                <w:sz w:val="25"/>
                <w:szCs w:val="25"/>
              </w:rPr>
            </w:pPr>
            <w:r w:rsidRPr="001C6C5D">
              <w:rPr>
                <w:position w:val="-68"/>
                <w:sz w:val="25"/>
                <w:szCs w:val="25"/>
              </w:rPr>
              <w:object w:dxaOrig="4680" w:dyaOrig="1500">
                <v:shape id="_x0000_i1077" type="#_x0000_t75" style="width:234.25pt;height:75.2pt" o:ole="">
                  <v:imagedata r:id="rId34" o:title=""/>
                </v:shape>
                <o:OLEObject Type="Embed" ProgID="Equation.DSMT4" ShapeID="_x0000_i1077" DrawAspect="Content" ObjectID="_1554806990" r:id="rId35"/>
              </w:object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  <w:r w:rsidRPr="001C6C5D">
              <w:rPr>
                <w:sz w:val="25"/>
                <w:szCs w:val="25"/>
              </w:rPr>
              <w:tab/>
            </w:r>
          </w:p>
          <w:p w:rsidR="00F71E7E" w:rsidRPr="001C6C5D" w:rsidRDefault="00F71E7E" w:rsidP="00AD75A3">
            <w:pPr>
              <w:rPr>
                <w:sz w:val="25"/>
                <w:szCs w:val="25"/>
              </w:rPr>
            </w:pPr>
            <w:r w:rsidRPr="001C6C5D">
              <w:rPr>
                <w:position w:val="-34"/>
                <w:sz w:val="25"/>
                <w:szCs w:val="25"/>
              </w:rPr>
              <w:object w:dxaOrig="4220" w:dyaOrig="780">
                <v:shape id="_x0000_i1078" type="#_x0000_t75" style="width:210.65pt;height:39.2pt" o:ole="">
                  <v:imagedata r:id="rId36" o:title=""/>
                </v:shape>
                <o:OLEObject Type="Embed" ProgID="Equation.DSMT4" ShapeID="_x0000_i1078" DrawAspect="Content" ObjectID="_1554806991" r:id="rId37"/>
              </w:object>
            </w:r>
            <w:r w:rsidRPr="001C6C5D">
              <w:rPr>
                <w:sz w:val="25"/>
                <w:szCs w:val="25"/>
              </w:rPr>
              <w:tab/>
            </w:r>
          </w:p>
          <w:p w:rsidR="00F71E7E" w:rsidRPr="001C6C5D" w:rsidRDefault="00F71E7E" w:rsidP="00AD75A3">
            <w:pPr>
              <w:rPr>
                <w:sz w:val="25"/>
                <w:szCs w:val="25"/>
              </w:rPr>
            </w:pPr>
            <w:r w:rsidRPr="001C6C5D">
              <w:rPr>
                <w:position w:val="-14"/>
                <w:sz w:val="25"/>
                <w:szCs w:val="25"/>
              </w:rPr>
              <w:object w:dxaOrig="1120" w:dyaOrig="420">
                <v:shape id="_x0000_i1079" type="#_x0000_t75" style="width:56.4pt;height:20.95pt" o:ole="">
                  <v:imagedata r:id="rId38" o:title=""/>
                </v:shape>
                <o:OLEObject Type="Embed" ProgID="Equation.DSMT4" ShapeID="_x0000_i1079" DrawAspect="Content" ObjectID="_1554806992" r:id="rId39"/>
              </w:object>
            </w:r>
          </w:p>
        </w:tc>
        <w:tc>
          <w:tcPr>
            <w:tcW w:w="992" w:type="dxa"/>
          </w:tcPr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F71E7E" w:rsidRPr="001C6C5D" w:rsidRDefault="00F71E7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F71E7E" w:rsidRPr="001C6C5D" w:rsidTr="000471BE">
        <w:tc>
          <w:tcPr>
            <w:tcW w:w="851" w:type="dxa"/>
            <w:hideMark/>
          </w:tcPr>
          <w:p w:rsidR="00F71E7E" w:rsidRPr="001C6C5D" w:rsidRDefault="001C6C5D" w:rsidP="001C6C5D">
            <w:pPr>
              <w:jc w:val="center"/>
              <w:rPr>
                <w:b/>
                <w:i/>
                <w:sz w:val="25"/>
                <w:szCs w:val="25"/>
              </w:rPr>
            </w:pPr>
            <w:r>
              <w:rPr>
                <w:sz w:val="25"/>
                <w:szCs w:val="25"/>
              </w:rPr>
              <w:lastRenderedPageBreak/>
              <w:t>3</w:t>
            </w:r>
          </w:p>
        </w:tc>
        <w:tc>
          <w:tcPr>
            <w:tcW w:w="8647" w:type="dxa"/>
            <w:hideMark/>
          </w:tcPr>
          <w:p w:rsidR="00F71E7E" w:rsidRPr="001C6C5D" w:rsidRDefault="00F71E7E">
            <w:pPr>
              <w:rPr>
                <w:sz w:val="25"/>
                <w:szCs w:val="25"/>
              </w:rPr>
            </w:pPr>
            <w:r w:rsidRPr="001C6C5D">
              <w:rPr>
                <w:position w:val="-74"/>
                <w:sz w:val="25"/>
                <w:szCs w:val="25"/>
                <w:lang w:val="fr-FR"/>
              </w:rPr>
              <w:object w:dxaOrig="4710" w:dyaOrig="1620">
                <v:shape id="_x0000_i1080" type="#_x0000_t75" style="width:235.35pt;height:81.15pt" o:ole="">
                  <v:imagedata r:id="rId40" o:title=""/>
                </v:shape>
                <o:OLEObject Type="Embed" ProgID="Equation.DSMT4" ShapeID="_x0000_i1080" DrawAspect="Content" ObjectID="_1554806993" r:id="rId41"/>
              </w:object>
            </w:r>
            <w:r w:rsidRPr="001C6C5D">
              <w:rPr>
                <w:sz w:val="25"/>
                <w:szCs w:val="25"/>
                <w:lang w:val="fr-FR"/>
              </w:rPr>
              <w:t xml:space="preserve"> </w:t>
            </w:r>
          </w:p>
          <w:p w:rsidR="00F71E7E" w:rsidRPr="001C6C5D" w:rsidRDefault="00F71E7E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Vậy bất phương trình có nghiệm với mọi x.</w:t>
            </w:r>
          </w:p>
        </w:tc>
        <w:tc>
          <w:tcPr>
            <w:tcW w:w="992" w:type="dxa"/>
            <w:hideMark/>
          </w:tcPr>
          <w:p w:rsidR="00F71E7E" w:rsidRPr="001C6C5D" w:rsidRDefault="00F71E7E" w:rsidP="001C6C5D">
            <w:pPr>
              <w:spacing w:before="120" w:after="120"/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spacing w:before="120" w:after="120"/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spacing w:before="120" w:after="120"/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F71E7E" w:rsidRPr="001C6C5D" w:rsidRDefault="00F71E7E" w:rsidP="001C6C5D">
            <w:pPr>
              <w:spacing w:before="120" w:after="120"/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FA1F6C" w:rsidRPr="001C6C5D" w:rsidTr="000471BE">
        <w:tc>
          <w:tcPr>
            <w:tcW w:w="851" w:type="dxa"/>
            <w:vMerge w:val="restart"/>
            <w:hideMark/>
          </w:tcPr>
          <w:p w:rsidR="00FA1F6C" w:rsidRP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4</w:t>
            </w:r>
          </w:p>
        </w:tc>
        <w:tc>
          <w:tcPr>
            <w:tcW w:w="8647" w:type="dxa"/>
            <w:hideMark/>
          </w:tcPr>
          <w:p w:rsidR="00FA1F6C" w:rsidRPr="001C6C5D" w:rsidRDefault="00FA1F6C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  <w:r w:rsidRPr="001C6C5D">
              <w:rPr>
                <w:rFonts w:eastAsiaTheme="minorHAnsi"/>
                <w:position w:val="-40"/>
                <w:sz w:val="25"/>
                <w:szCs w:val="25"/>
              </w:rPr>
              <w:object w:dxaOrig="3285" w:dyaOrig="915">
                <v:shape id="_x0000_i1081" type="#_x0000_t75" style="width:164.4pt;height:45.65pt" o:ole="">
                  <v:imagedata r:id="rId42" o:title=""/>
                </v:shape>
                <o:OLEObject Type="Embed" ProgID="Equation.DSMT4" ShapeID="_x0000_i1081" DrawAspect="Content" ObjectID="_1554806994" r:id="rId43"/>
              </w:object>
            </w:r>
          </w:p>
        </w:tc>
        <w:tc>
          <w:tcPr>
            <w:tcW w:w="992" w:type="dxa"/>
            <w:hideMark/>
          </w:tcPr>
          <w:p w:rsidR="00FA1F6C" w:rsidRPr="001C6C5D" w:rsidRDefault="00FA1F6C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FA1F6C" w:rsidRPr="001C6C5D" w:rsidTr="000471BE">
        <w:tc>
          <w:tcPr>
            <w:tcW w:w="851" w:type="dxa"/>
            <w:vMerge/>
            <w:hideMark/>
          </w:tcPr>
          <w:p w:rsidR="00FA1F6C" w:rsidRPr="001C6C5D" w:rsidRDefault="00FA1F6C" w:rsidP="001C6C5D">
            <w:pPr>
              <w:jc w:val="center"/>
              <w:rPr>
                <w:b/>
                <w:sz w:val="25"/>
                <w:szCs w:val="25"/>
              </w:rPr>
            </w:pPr>
          </w:p>
        </w:tc>
        <w:tc>
          <w:tcPr>
            <w:tcW w:w="8647" w:type="dxa"/>
            <w:hideMark/>
          </w:tcPr>
          <w:p w:rsidR="00FA1F6C" w:rsidRPr="001C6C5D" w:rsidRDefault="00FA1F6C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  <w:r w:rsidRPr="001C6C5D">
              <w:rPr>
                <w:position w:val="-10"/>
                <w:sz w:val="25"/>
                <w:szCs w:val="25"/>
              </w:rPr>
              <w:t>Ta có:</w:t>
            </w:r>
          </w:p>
          <w:p w:rsidR="00FA1F6C" w:rsidRPr="001C6C5D" w:rsidRDefault="00FA1F6C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  <w:r w:rsidRPr="001C6C5D">
              <w:rPr>
                <w:rFonts w:eastAsiaTheme="minorHAnsi"/>
                <w:position w:val="-28"/>
                <w:sz w:val="25"/>
                <w:szCs w:val="25"/>
              </w:rPr>
              <w:object w:dxaOrig="1560" w:dyaOrig="660">
                <v:shape id="_x0000_i1082" type="#_x0000_t75" style="width:77.9pt;height:32.8pt" o:ole="">
                  <v:imagedata r:id="rId44" o:title=""/>
                </v:shape>
                <o:OLEObject Type="Embed" ProgID="Equation.DSMT4" ShapeID="_x0000_i1082" DrawAspect="Content" ObjectID="_1554806995" r:id="rId45"/>
              </w:object>
            </w:r>
          </w:p>
          <w:p w:rsidR="00FA1F6C" w:rsidRPr="001C6C5D" w:rsidRDefault="00FA1F6C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  <w:r w:rsidRPr="001C6C5D">
              <w:rPr>
                <w:rFonts w:eastAsiaTheme="minorHAnsi"/>
                <w:position w:val="-32"/>
                <w:sz w:val="25"/>
                <w:szCs w:val="25"/>
              </w:rPr>
              <w:object w:dxaOrig="3285" w:dyaOrig="765">
                <v:shape id="_x0000_i1083" type="#_x0000_t75" style="width:164.4pt;height:38.15pt" o:ole="">
                  <v:imagedata r:id="rId46" o:title=""/>
                </v:shape>
                <o:OLEObject Type="Embed" ProgID="Equation.DSMT4" ShapeID="_x0000_i1083" DrawAspect="Content" ObjectID="_1554806996" r:id="rId47"/>
              </w:object>
            </w:r>
          </w:p>
        </w:tc>
        <w:tc>
          <w:tcPr>
            <w:tcW w:w="992" w:type="dxa"/>
            <w:hideMark/>
          </w:tcPr>
          <w:p w:rsidR="00FA1F6C" w:rsidRPr="001C6C5D" w:rsidRDefault="00FA1F6C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FA1F6C" w:rsidRPr="001C6C5D" w:rsidTr="000471BE">
        <w:tc>
          <w:tcPr>
            <w:tcW w:w="851" w:type="dxa"/>
            <w:vMerge/>
            <w:hideMark/>
          </w:tcPr>
          <w:p w:rsidR="00FA1F6C" w:rsidRPr="001C6C5D" w:rsidRDefault="00FA1F6C" w:rsidP="001C6C5D">
            <w:pPr>
              <w:jc w:val="center"/>
              <w:rPr>
                <w:b/>
                <w:sz w:val="25"/>
                <w:szCs w:val="25"/>
              </w:rPr>
            </w:pPr>
          </w:p>
        </w:tc>
        <w:tc>
          <w:tcPr>
            <w:tcW w:w="8647" w:type="dxa"/>
            <w:hideMark/>
          </w:tcPr>
          <w:p w:rsidR="00FA1F6C" w:rsidRPr="001C6C5D" w:rsidRDefault="00FA1F6C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  <w:r w:rsidRPr="001C6C5D">
              <w:rPr>
                <w:position w:val="-10"/>
                <w:sz w:val="25"/>
                <w:szCs w:val="25"/>
              </w:rPr>
              <w:t xml:space="preserve">Phương trình tiếp tuyến tại </w:t>
            </w:r>
            <w:r w:rsidRPr="001C6C5D">
              <w:rPr>
                <w:i/>
                <w:position w:val="-10"/>
                <w:sz w:val="25"/>
                <w:szCs w:val="25"/>
              </w:rPr>
              <w:t>A(0;-2)</w:t>
            </w:r>
          </w:p>
          <w:p w:rsidR="00FA1F6C" w:rsidRPr="001C6C5D" w:rsidRDefault="00FA1F6C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  <w:r w:rsidRPr="001C6C5D">
              <w:rPr>
                <w:rFonts w:eastAsiaTheme="minorHAnsi"/>
                <w:position w:val="-10"/>
                <w:sz w:val="25"/>
                <w:szCs w:val="25"/>
              </w:rPr>
              <w:object w:dxaOrig="1155" w:dyaOrig="315">
                <v:shape id="_x0000_i1084" type="#_x0000_t75" style="width:57.5pt;height:15.6pt" o:ole="">
                  <v:imagedata r:id="rId48" o:title=""/>
                </v:shape>
                <o:OLEObject Type="Embed" ProgID="Equation.DSMT4" ShapeID="_x0000_i1084" DrawAspect="Content" ObjectID="_1554806997" r:id="rId49"/>
              </w:object>
            </w:r>
          </w:p>
        </w:tc>
        <w:tc>
          <w:tcPr>
            <w:tcW w:w="992" w:type="dxa"/>
            <w:hideMark/>
          </w:tcPr>
          <w:p w:rsidR="00FA1F6C" w:rsidRPr="001C6C5D" w:rsidRDefault="00FA1F6C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FA1F6C" w:rsidRPr="001C6C5D" w:rsidTr="000471BE">
        <w:tc>
          <w:tcPr>
            <w:tcW w:w="851" w:type="dxa"/>
            <w:vMerge/>
            <w:hideMark/>
          </w:tcPr>
          <w:p w:rsidR="00FA1F6C" w:rsidRPr="001C6C5D" w:rsidRDefault="00FA1F6C" w:rsidP="001C6C5D">
            <w:pPr>
              <w:jc w:val="center"/>
              <w:rPr>
                <w:b/>
                <w:sz w:val="25"/>
                <w:szCs w:val="25"/>
              </w:rPr>
            </w:pPr>
          </w:p>
        </w:tc>
        <w:tc>
          <w:tcPr>
            <w:tcW w:w="8647" w:type="dxa"/>
            <w:hideMark/>
          </w:tcPr>
          <w:p w:rsidR="00FA1F6C" w:rsidRPr="001C6C5D" w:rsidRDefault="00FA1F6C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  <w:r w:rsidRPr="001C6C5D">
              <w:rPr>
                <w:position w:val="-10"/>
                <w:sz w:val="25"/>
                <w:szCs w:val="25"/>
              </w:rPr>
              <w:t xml:space="preserve">Phương trình tiếp tuyến tại </w:t>
            </w:r>
            <w:r w:rsidRPr="001C6C5D">
              <w:rPr>
                <w:i/>
                <w:position w:val="-10"/>
                <w:sz w:val="25"/>
                <w:szCs w:val="25"/>
              </w:rPr>
              <w:t>B(2;4)</w:t>
            </w:r>
          </w:p>
          <w:p w:rsidR="00FA1F6C" w:rsidRPr="001C6C5D" w:rsidRDefault="00FA1F6C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  <w:r w:rsidRPr="001C6C5D">
              <w:rPr>
                <w:rFonts w:eastAsiaTheme="minorHAnsi"/>
                <w:position w:val="-10"/>
                <w:sz w:val="25"/>
                <w:szCs w:val="25"/>
              </w:rPr>
              <w:object w:dxaOrig="1260" w:dyaOrig="315">
                <v:shape id="_x0000_i1085" type="#_x0000_t75" style="width:62.85pt;height:15.6pt" o:ole="">
                  <v:imagedata r:id="rId50" o:title=""/>
                </v:shape>
                <o:OLEObject Type="Embed" ProgID="Equation.DSMT4" ShapeID="_x0000_i1085" DrawAspect="Content" ObjectID="_1554806998" r:id="rId51"/>
              </w:object>
            </w:r>
          </w:p>
        </w:tc>
        <w:tc>
          <w:tcPr>
            <w:tcW w:w="992" w:type="dxa"/>
            <w:hideMark/>
          </w:tcPr>
          <w:p w:rsidR="00FA1F6C" w:rsidRPr="001C6C5D" w:rsidRDefault="00FA1F6C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1C6C5D" w:rsidRPr="001C6C5D" w:rsidTr="000471BE">
        <w:tc>
          <w:tcPr>
            <w:tcW w:w="851" w:type="dxa"/>
          </w:tcPr>
          <w:p w:rsid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</w:p>
          <w:p w:rsid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5</w:t>
            </w:r>
          </w:p>
          <w:p w:rsid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</w:p>
          <w:p w:rsid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</w:p>
          <w:p w:rsid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</w:p>
          <w:p w:rsid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</w:p>
          <w:p w:rsidR="001C6C5D" w:rsidRP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</w:tcPr>
          <w:p w:rsidR="001C6C5D" w:rsidRDefault="00DA4C21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  <w:r w:rsidRPr="001C6C5D">
              <w:rPr>
                <w:noProof/>
                <w:sz w:val="25"/>
                <w:szCs w:val="25"/>
              </w:rPr>
              <mc:AlternateContent>
                <mc:Choice Requires="wpg">
                  <w:drawing>
                    <wp:anchor distT="0" distB="0" distL="114300" distR="114300" simplePos="0" relativeHeight="251658240" behindDoc="1" locked="0" layoutInCell="1" allowOverlap="1" wp14:anchorId="026409D8" wp14:editId="52DA55D2">
                      <wp:simplePos x="0" y="0"/>
                      <wp:positionH relativeFrom="column">
                        <wp:posOffset>670560</wp:posOffset>
                      </wp:positionH>
                      <wp:positionV relativeFrom="paragraph">
                        <wp:posOffset>10160</wp:posOffset>
                      </wp:positionV>
                      <wp:extent cx="3411855" cy="2797175"/>
                      <wp:effectExtent l="0" t="0" r="0" b="3175"/>
                      <wp:wrapTight wrapText="bothSides">
                        <wp:wrapPolygon edited="0">
                          <wp:start x="9407" y="0"/>
                          <wp:lineTo x="9166" y="2648"/>
                          <wp:lineTo x="362" y="20153"/>
                          <wp:lineTo x="241" y="21477"/>
                          <wp:lineTo x="1688" y="21477"/>
                          <wp:lineTo x="13387" y="21183"/>
                          <wp:lineTo x="15920" y="20889"/>
                          <wp:lineTo x="15678" y="19124"/>
                          <wp:lineTo x="17970" y="18830"/>
                          <wp:lineTo x="18573" y="18241"/>
                          <wp:lineTo x="18090" y="16770"/>
                          <wp:lineTo x="18693" y="16770"/>
                          <wp:lineTo x="21226" y="14858"/>
                          <wp:lineTo x="21467" y="13975"/>
                          <wp:lineTo x="17970" y="12063"/>
                          <wp:lineTo x="10975" y="2648"/>
                          <wp:lineTo x="10854" y="0"/>
                          <wp:lineTo x="9407" y="0"/>
                        </wp:wrapPolygon>
                      </wp:wrapTight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11855" cy="2797175"/>
                                <a:chOff x="2160" y="9222"/>
                                <a:chExt cx="5496" cy="4388"/>
                              </a:xfrm>
                            </wpg:grpSpPr>
                            <wps:wsp>
                              <wps:cNvPr id="2" name="Line 3"/>
                              <wps:cNvCnPr/>
                              <wps:spPr bwMode="auto">
                                <a:xfrm>
                                  <a:off x="3780" y="12240"/>
                                  <a:ext cx="34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4"/>
                              <wps:cNvCnPr/>
                              <wps:spPr bwMode="auto">
                                <a:xfrm>
                                  <a:off x="2340" y="13320"/>
                                  <a:ext cx="34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5"/>
                              <wps:cNvCnPr/>
                              <wps:spPr bwMode="auto">
                                <a:xfrm flipH="1">
                                  <a:off x="2340" y="12240"/>
                                  <a:ext cx="144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6"/>
                              <wps:cNvCnPr/>
                              <wps:spPr bwMode="auto">
                                <a:xfrm flipH="1">
                                  <a:off x="5760" y="12240"/>
                                  <a:ext cx="144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7"/>
                              <wps:cNvCnPr/>
                              <wps:spPr bwMode="auto">
                                <a:xfrm>
                                  <a:off x="3780" y="12240"/>
                                  <a:ext cx="198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8"/>
                              <wps:cNvCnPr/>
                              <wps:spPr bwMode="auto">
                                <a:xfrm flipV="1">
                                  <a:off x="2340" y="12240"/>
                                  <a:ext cx="486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9"/>
                              <wps:cNvCnPr/>
                              <wps:spPr bwMode="auto">
                                <a:xfrm flipH="1" flipV="1">
                                  <a:off x="4680" y="9540"/>
                                  <a:ext cx="96" cy="3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10"/>
                              <wps:cNvCnPr/>
                              <wps:spPr bwMode="auto">
                                <a:xfrm flipV="1">
                                  <a:off x="3780" y="9540"/>
                                  <a:ext cx="90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1"/>
                              <wps:cNvCnPr/>
                              <wps:spPr bwMode="auto">
                                <a:xfrm flipH="1">
                                  <a:off x="2340" y="9540"/>
                                  <a:ext cx="2340" cy="3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2"/>
                              <wps:cNvCnPr/>
                              <wps:spPr bwMode="auto">
                                <a:xfrm>
                                  <a:off x="4680" y="9540"/>
                                  <a:ext cx="252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3"/>
                              <wps:cNvCnPr/>
                              <wps:spPr bwMode="auto">
                                <a:xfrm>
                                  <a:off x="4680" y="9540"/>
                                  <a:ext cx="1080" cy="3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4"/>
                              <wps:cNvCnPr/>
                              <wps:spPr bwMode="auto">
                                <a:xfrm>
                                  <a:off x="3060" y="12780"/>
                                  <a:ext cx="34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5"/>
                              <wps:cNvCnPr/>
                              <wps:spPr bwMode="auto">
                                <a:xfrm>
                                  <a:off x="4680" y="9540"/>
                                  <a:ext cx="1800" cy="3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16"/>
                              <wps:cNvCnPr/>
                              <wps:spPr bwMode="auto">
                                <a:xfrm flipV="1">
                                  <a:off x="4790" y="11160"/>
                                  <a:ext cx="79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08" y="1092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769BA" w:rsidRDefault="008769BA" w:rsidP="008769BA">
                                    <w: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10" y="12698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769BA" w:rsidRDefault="008769BA" w:rsidP="008769BA">
                                    <w: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28" y="1272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769BA" w:rsidRDefault="008769BA" w:rsidP="008769BA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" y="13250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769BA" w:rsidRDefault="008769BA" w:rsidP="008769BA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34" y="13198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769BA" w:rsidRDefault="008769BA" w:rsidP="008769BA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16" y="11978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769BA" w:rsidRDefault="008769BA" w:rsidP="008769BA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32" y="11976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769BA" w:rsidRDefault="008769BA" w:rsidP="008769BA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84" y="9222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769BA" w:rsidRDefault="008769BA" w:rsidP="008769BA">
                                    <w: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42" y="12490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769BA" w:rsidRDefault="008769BA" w:rsidP="008769BA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" o:spid="_x0000_s1026" style="position:absolute;margin-left:52.8pt;margin-top:.8pt;width:268.65pt;height:220.25pt;z-index:-251658240" coordorigin="2160,9222" coordsize="5496,43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">
                      <v:line id="Line 3" o:spid="_x0000_s1027" style="position:absolute;visibility:visible;mso-wrap-style:square" from="3780,12240" to="720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s3FsEAAADaAAAADwAAAGRycy9kb3ducmV2LnhtbESPzYrCMBSF98K8Q7gDs9NUF4N2jCKC&#10;4EJHtDLrS3Ntq81NTWLtvL0RBJeH8/NxpvPO1KIl5yvLCoaDBARxbnXFhYJjtuqPQfiArLG2TAr+&#10;ycN89tGbYqrtnffUHkIh4gj7FBWUITSplD4vyaAf2IY4eifrDIYoXSG1w3scN7UcJcm3NFhxJJTY&#10;0LKk/HK4mcjNi427/p0v3fq03ayu3E5+s51SX5/d4gdEoC68w6/2WisYwfNKvAFy9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2zcWwQAAANoAAAAPAAAAAAAAAAAAAAAA&#10;AKECAABkcnMvZG93bnJldi54bWxQSwUGAAAAAAQABAD5AAAAjwMAAAAA&#10;">
                        <v:stroke dashstyle="dash"/>
                      </v:line>
                      <v:line id="Line 4" o:spid="_x0000_s1028" style="position:absolute;visibility:visible;mso-wrap-style:square" from="2340,13320" to="5760,13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      <v:line id="Line 5" o:spid="_x0000_s1029" style="position:absolute;flip:x;visibility:visible;mso-wrap-style:square" from="2340,12240" to="3780,13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HD1cIAAADaAAAADwAAAGRycy9kb3ducmV2LnhtbESPQWvCQBSE7wX/w/IEb81GaaWkriJi&#10;ixQvbpv7S/Z1E5p9G7Jbjf/eFQo9DjPzDbPajK4TZxpC61nBPMtBENfetGwVfH2+Pb6ACBHZYOeZ&#10;FFwpwGY9eVhhYfyFT3TW0YoE4VCggibGvpAy1A05DJnviZP37QeHMcnBSjPgJcFdJxd5vpQOW04L&#10;Dfa0a6j+0b9OQbXflvajKvduwUfzbp91xVIrNZuO21cQkcb4H/5rH4yCJ7hfSTdAr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nHD1cIAAADaAAAADwAAAAAAAAAAAAAA&#10;AAChAgAAZHJzL2Rvd25yZXYueG1sUEsFBgAAAAAEAAQA+QAAAJADAAAAAA==&#10;">
                        <v:stroke dashstyle="dash"/>
                      </v:line>
                      <v:line id="Line 6" o:spid="_x0000_s1030" style="position:absolute;flip:x;visibility:visible;mso-wrap-style:square" from="5760,12240" to="7200,13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      <v:line id="Line 7" o:spid="_x0000_s1031" style="position:absolute;visibility:visible;mso-wrap-style:square" from="3780,12240" to="5760,13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xFcEAAADaAAAADwAAAGRycy9kb3ducmV2LnhtbESPzYrCMBSF98K8Q7gDs9NUF6Ido4gg&#10;uHBGtDLrS3Ntq81NTWLtvL0RBJeH8/NxZovO1KIl5yvLCoaDBARxbnXFhYJjtu5PQPiArLG2TAr+&#10;ycNi/tGbYartnffUHkIh4gj7FBWUITSplD4vyaAf2IY4eifrDIYoXSG1w3scN7UcJclYGqw4Ekps&#10;aFVSfjncTOTmxdZd/86XbnP62a6v3E5/s51SX5/d8htEoC68w6/2RisYw/NKvAF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4DEVwQAAANoAAAAPAAAAAAAAAAAAAAAA&#10;AKECAABkcnMvZG93bnJldi54bWxQSwUGAAAAAAQABAD5AAAAjwMAAAAA&#10;">
                        <v:stroke dashstyle="dash"/>
                      </v:line>
                      <v:line id="Line 8" o:spid="_x0000_s1032" style="position:absolute;flip:y;visibility:visible;mso-wrap-style:square" from="2340,12240" to="7200,13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NdosIAAADaAAAADwAAAGRycy9kb3ducmV2LnhtbESPQWvCQBSE7wX/w/IEb81GobWkriJi&#10;ixQvbpv7S/Z1E5p9G7Jbjf/eFQo9DjPzDbPajK4TZxpC61nBPMtBENfetGwVfH2+Pb6ACBHZYOeZ&#10;FFwpwGY9eVhhYfyFT3TW0YoE4VCggibGvpAy1A05DJnviZP37QeHMcnBSjPgJcFdJxd5/iwdtpwW&#10;Guxp11D9o3+dgmq/Le1HVe7dgo/m3T7piqVWajYdt68gIo3xP/zXPhgFS7hfSTdAr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qNdosIAAADaAAAADwAAAAAAAAAAAAAA&#10;AAChAgAAZHJzL2Rvd25yZXYueG1sUEsFBgAAAAAEAAQA+QAAAJADAAAAAA==&#10;">
                        <v:stroke dashstyle="dash"/>
                      </v:line>
                      <v:line id="Line 9" o:spid="_x0000_s1033" style="position:absolute;flip:x y;visibility:visible;mso-wrap-style:square" from="4680,9540" to="4776,12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lUPsIAAADaAAAADwAAAGRycy9kb3ducmV2LnhtbERP3WrCMBS+F/YO4Qy8kZlMcdSuqYyJ&#10;4M92Ud0DHJqztltzUpqo3dsvF4KXH99/thpsKy7U+8axhuepAkFcOtNwpeHrtHlKQPiAbLB1TBr+&#10;yMMqfxhlmBp35YIux1CJGMI+RQ11CF0qpS9rsuinriOO3LfrLYYI+0qaHq8x3LZyptSLtNhwbKix&#10;o/eayt/j2WpQxWHxkSx3691Puy3U5LB388+91uPH4e0VRKAh3MU399ZoiFvjlXgDZP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JlUPsIAAADaAAAADwAAAAAAAAAAAAAA&#10;AAChAgAAZHJzL2Rvd25yZXYueG1sUEsFBgAAAAAEAAQA+QAAAJADAAAAAA==&#10;">
                        <v:stroke dashstyle="dash"/>
                      </v:line>
                      <v:line id="Line 10" o:spid="_x0000_s1034" style="position:absolute;flip:y;visibility:visible;mso-wrap-style:square" from="3780,9540" to="468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BsS8IAAADaAAAADwAAAGRycy9kb3ducmV2LnhtbESPQWvCQBSE7wX/w/IEb81GocWmriJi&#10;ixQvbpv7S/Z1E5p9G7Jbjf/eFQo9DjPzDbPajK4TZxpC61nBPMtBENfetGwVfH2+PS5BhIhssPNM&#10;Cq4UYLOePKywMP7CJzrraEWCcChQQRNjX0gZ6oYchsz3xMn79oPDmORgpRnwkuCuk4s8f5YOW04L&#10;Dfa0a6j+0b9OQbXflvajKvduwUfzbp90xVIrNZuO21cQkcb4H/5rH4yCF7hfSTdAr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BsS8IAAADaAAAADwAAAAAAAAAAAAAA&#10;AAChAgAAZHJzL2Rvd25yZXYueG1sUEsFBgAAAAAEAAQA+QAAAJADAAAAAA==&#10;">
                        <v:stroke dashstyle="dash"/>
                      </v:line>
                      <v:line id="Line 11" o:spid="_x0000_s1035" style="position:absolute;flip:x;visibility:visible;mso-wrap-style:square" from="2340,9540" to="4680,13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      <v:line id="Line 12" o:spid="_x0000_s1036" style="position:absolute;visibility:visible;mso-wrap-style:square" from="4680,9540" to="720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  <v:line id="Line 13" o:spid="_x0000_s1037" style="position:absolute;visibility:visible;mso-wrap-style:square" from="4680,9540" to="5760,13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    <v:line id="Line 14" o:spid="_x0000_s1038" style="position:absolute;visibility:visible;mso-wrap-style:square" from="3060,12780" to="6480,12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0arsMAAADbAAAADwAAAGRycy9kb3ducmV2LnhtbESPT4vCMBDF78J+hzAL3jRdB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NGq7DAAAA2wAAAA8AAAAAAAAAAAAA&#10;AAAAoQIAAGRycy9kb3ducmV2LnhtbFBLBQYAAAAABAAEAPkAAACRAwAAAAA=&#10;">
                        <v:stroke dashstyle="dash"/>
                      </v:line>
                      <v:line id="Line 15" o:spid="_x0000_s1039" style="position:absolute;visibility:visible;mso-wrap-style:square" from="4680,9540" to="6480,12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    <v:line id="Line 16" o:spid="_x0000_s1040" style="position:absolute;flip:y;visibility:visible;mso-wrap-style:square" from="4790,11160" to="5580,12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DQQL4AAADbAAAADwAAAGRycy9kb3ducmV2LnhtbERPTYvCMBC9C/6HMII3TRVcpBpFREVk&#10;L1v1Pm3GtNhMShO1/vvNwoK3ebzPWa47W4sntb5yrGAyTkAQF05XbBRczvvRHIQPyBprx6TgTR7W&#10;q35vial2L/6hZxaMiCHsU1RQhtCkUvqiJIt+7BriyN1cazFE2BqpW3zFcFvLaZJ8SYsVx4YSG9qW&#10;VNyzh1WQ7zZXc8qvOzvlb30wsyxnmSk1HHSbBYhAXfiI/91HHefP4O+XeIBc/Q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+UNBAvgAAANsAAAAPAAAAAAAAAAAAAAAAAKEC&#10;AABkcnMvZG93bnJldi54bWxQSwUGAAAAAAQABAD5AAAAjAMAAAAA&#10;">
                        <v:stroke dashstyle="dash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7" o:spid="_x0000_s1041" type="#_x0000_t202" style="position:absolute;left:5508;top:1092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<v:textbox>
                          <w:txbxContent>
                            <w:p w:rsidR="008769BA" w:rsidRDefault="008769BA" w:rsidP="008769BA">
                              <w:r>
                                <w:t>K</w:t>
                              </w:r>
                            </w:p>
                          </w:txbxContent>
                        </v:textbox>
                      </v:shape>
                      <v:shape id="Text Box 18" o:spid="_x0000_s1042" type="#_x0000_t202" style="position:absolute;left:6410;top:126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8769BA" w:rsidRDefault="008769BA" w:rsidP="008769BA">
                              <w:r>
                                <w:t>I</w:t>
                              </w:r>
                            </w:p>
                          </w:txbxContent>
                        </v:textbox>
                      </v:shape>
                      <v:shape id="Text Box 19" o:spid="_x0000_s1043" type="#_x0000_t202" style="position:absolute;left:4528;top:1272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8769BA" w:rsidRDefault="008769BA" w:rsidP="008769BA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20" o:spid="_x0000_s1044" type="#_x0000_t202" style="position:absolute;left:2160;top:1325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<v:textbox>
                          <w:txbxContent>
                            <w:p w:rsidR="008769BA" w:rsidRDefault="008769BA" w:rsidP="008769BA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21" o:spid="_x0000_s1045" type="#_x0000_t202" style="position:absolute;left:5634;top:131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  <v:textbox>
                          <w:txbxContent>
                            <w:p w:rsidR="008769BA" w:rsidRDefault="008769BA" w:rsidP="008769BA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2" o:spid="_x0000_s1046" type="#_x0000_t202" style="position:absolute;left:7116;top:1197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<v:textbox>
                          <w:txbxContent>
                            <w:p w:rsidR="008769BA" w:rsidRDefault="008769BA" w:rsidP="008769BA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3" o:spid="_x0000_s1047" type="#_x0000_t202" style="position:absolute;left:3432;top:11976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  <v:textbox>
                          <w:txbxContent>
                            <w:p w:rsidR="008769BA" w:rsidRDefault="008769BA" w:rsidP="008769BA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4" o:spid="_x0000_s1048" type="#_x0000_t202" style="position:absolute;left:4484;top:9222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    <v:textbox>
                          <w:txbxContent>
                            <w:p w:rsidR="008769BA" w:rsidRDefault="008769BA" w:rsidP="008769BA">
                              <w:r>
                                <w:t>S</w:t>
                              </w:r>
                            </w:p>
                          </w:txbxContent>
                        </v:textbox>
                      </v:shape>
                      <v:shape id="Text Box 25" o:spid="_x0000_s1049" type="#_x0000_t202" style="position:absolute;left:2742;top:1249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<v:textbox>
                          <w:txbxContent>
                            <w:p w:rsidR="008769BA" w:rsidRDefault="008769BA" w:rsidP="008769BA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  <w:p w:rsidR="001C6C5D" w:rsidRPr="001C6C5D" w:rsidRDefault="001C6C5D">
            <w:pPr>
              <w:tabs>
                <w:tab w:val="left" w:pos="2205"/>
              </w:tabs>
              <w:rPr>
                <w:position w:val="-10"/>
                <w:sz w:val="25"/>
                <w:szCs w:val="25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1C6C5D" w:rsidRPr="001C6C5D" w:rsidRDefault="001C6C5D" w:rsidP="001C6C5D">
            <w:pPr>
              <w:jc w:val="center"/>
              <w:rPr>
                <w:sz w:val="25"/>
                <w:szCs w:val="25"/>
              </w:rPr>
            </w:pPr>
          </w:p>
        </w:tc>
      </w:tr>
      <w:tr w:rsidR="001C6C5D" w:rsidRPr="001C6C5D" w:rsidTr="000471BE">
        <w:tc>
          <w:tcPr>
            <w:tcW w:w="851" w:type="dxa"/>
            <w:vMerge w:val="restart"/>
          </w:tcPr>
          <w:p w:rsidR="001C6C5D" w:rsidRDefault="00DA4C21" w:rsidP="001C6C5D">
            <w:pPr>
              <w:jc w:val="center"/>
              <w:rPr>
                <w:b/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5a</w:t>
            </w:r>
          </w:p>
        </w:tc>
        <w:tc>
          <w:tcPr>
            <w:tcW w:w="8647" w:type="dxa"/>
            <w:tcBorders>
              <w:top w:val="nil"/>
              <w:bottom w:val="nil"/>
            </w:tcBorders>
          </w:tcPr>
          <w:p w:rsidR="001C6C5D" w:rsidRPr="001C6C5D" w:rsidRDefault="00DA4C21">
            <w:pPr>
              <w:tabs>
                <w:tab w:val="left" w:pos="2205"/>
              </w:tabs>
              <w:rPr>
                <w:sz w:val="25"/>
                <w:szCs w:val="25"/>
              </w:rPr>
            </w:pPr>
            <w:r>
              <w:rPr>
                <w:position w:val="-33"/>
                <w:sz w:val="25"/>
                <w:szCs w:val="25"/>
              </w:rPr>
              <w:pict>
                <v:shape id="_x0000_i1025" type="#_x0000_t75" style="width:307.35pt;height:39.75pt" equationxml="&lt;">
                  <v:imagedata r:id="rId52" o:title="" chromakey="white"/>
                </v:shape>
              </w:pict>
            </w:r>
            <w:r>
              <w:rPr>
                <w:position w:val="-33"/>
                <w:sz w:val="25"/>
                <w:szCs w:val="25"/>
              </w:rPr>
              <w:t>giải thích: 0.2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6C5D" w:rsidRDefault="00DA4C21" w:rsidP="001C6C5D"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.25</w:t>
            </w:r>
          </w:p>
          <w:p w:rsidR="001C6C5D" w:rsidRDefault="001C6C5D" w:rsidP="00DA4C21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</w:t>
            </w:r>
            <w:r w:rsidR="00DA4C21">
              <w:rPr>
                <w:sz w:val="25"/>
                <w:szCs w:val="25"/>
              </w:rPr>
              <w:t>25</w:t>
            </w:r>
          </w:p>
          <w:p w:rsidR="00DA4C21" w:rsidRPr="001C6C5D" w:rsidRDefault="00DA4C21" w:rsidP="00DA4C21">
            <w:pPr>
              <w:rPr>
                <w:sz w:val="25"/>
                <w:szCs w:val="25"/>
              </w:rPr>
            </w:pPr>
          </w:p>
        </w:tc>
      </w:tr>
      <w:tr w:rsidR="001C6C5D" w:rsidRPr="001C6C5D" w:rsidTr="000471BE">
        <w:tc>
          <w:tcPr>
            <w:tcW w:w="851" w:type="dxa"/>
            <w:vMerge/>
            <w:tcBorders>
              <w:bottom w:val="dashSmallGap" w:sz="4" w:space="0" w:color="auto"/>
            </w:tcBorders>
          </w:tcPr>
          <w:p w:rsid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</w:p>
        </w:tc>
        <w:tc>
          <w:tcPr>
            <w:tcW w:w="8647" w:type="dxa"/>
            <w:tcBorders>
              <w:top w:val="nil"/>
              <w:bottom w:val="dashSmallGap" w:sz="4" w:space="0" w:color="auto"/>
            </w:tcBorders>
          </w:tcPr>
          <w:p w:rsidR="001C6C5D" w:rsidRPr="001C6C5D" w:rsidRDefault="001C6C5D">
            <w:pPr>
              <w:tabs>
                <w:tab w:val="left" w:pos="2205"/>
              </w:tabs>
              <w:rPr>
                <w:position w:val="-33"/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=&gt; BD ∟(SAC).</w:t>
            </w:r>
          </w:p>
        </w:tc>
        <w:tc>
          <w:tcPr>
            <w:tcW w:w="992" w:type="dxa"/>
            <w:tcBorders>
              <w:top w:val="nil"/>
              <w:bottom w:val="dashSmallGap" w:sz="4" w:space="0" w:color="auto"/>
            </w:tcBorders>
          </w:tcPr>
          <w:p w:rsidR="001C6C5D" w:rsidRPr="001C6C5D" w:rsidRDefault="00DA4C21" w:rsidP="001C6C5D"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.25</w:t>
            </w:r>
          </w:p>
        </w:tc>
      </w:tr>
      <w:tr w:rsidR="001C6C5D" w:rsidRPr="001C6C5D" w:rsidTr="000471BE">
        <w:tc>
          <w:tcPr>
            <w:tcW w:w="851" w:type="dxa"/>
            <w:vMerge w:val="restart"/>
            <w:tcBorders>
              <w:top w:val="dashSmallGap" w:sz="4" w:space="0" w:color="auto"/>
            </w:tcBorders>
          </w:tcPr>
          <w:p w:rsid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5b</w:t>
            </w:r>
          </w:p>
        </w:tc>
        <w:tc>
          <w:tcPr>
            <w:tcW w:w="8647" w:type="dxa"/>
            <w:tcBorders>
              <w:top w:val="dashSmallGap" w:sz="4" w:space="0" w:color="auto"/>
              <w:bottom w:val="nil"/>
            </w:tcBorders>
          </w:tcPr>
          <w:p w:rsidR="001C6C5D" w:rsidRDefault="00DA4C21" w:rsidP="001C6C5D">
            <w:pPr>
              <w:rPr>
                <w:position w:val="-29"/>
                <w:sz w:val="25"/>
                <w:szCs w:val="25"/>
              </w:rPr>
            </w:pPr>
            <w:r>
              <w:rPr>
                <w:position w:val="-29"/>
                <w:sz w:val="25"/>
                <w:szCs w:val="25"/>
              </w:rPr>
              <w:pict>
                <v:shape id="_x0000_i1026" type="#_x0000_t75" style="width:159.6pt;height:35.45pt" equationxml="&lt;">
                  <v:imagedata r:id="rId53" o:title="" chromakey="white"/>
                </v:shape>
              </w:pict>
            </w:r>
          </w:p>
          <w:p w:rsidR="001C6C5D" w:rsidRPr="001C6C5D" w:rsidRDefault="001C6C5D" w:rsidP="001C6C5D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=&gt; OI là đường cao. =&gt; OI ∟BC.</w:t>
            </w:r>
          </w:p>
        </w:tc>
        <w:tc>
          <w:tcPr>
            <w:tcW w:w="992" w:type="dxa"/>
            <w:tcBorders>
              <w:top w:val="dashSmallGap" w:sz="4" w:space="0" w:color="auto"/>
              <w:bottom w:val="nil"/>
            </w:tcBorders>
          </w:tcPr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Pr="001C6C5D" w:rsidRDefault="001C6C5D" w:rsidP="00DA4C21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1C6C5D" w:rsidRPr="001C6C5D" w:rsidTr="000471BE">
        <w:tc>
          <w:tcPr>
            <w:tcW w:w="851" w:type="dxa"/>
            <w:vMerge/>
          </w:tcPr>
          <w:p w:rsid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</w:p>
        </w:tc>
        <w:tc>
          <w:tcPr>
            <w:tcW w:w="8647" w:type="dxa"/>
            <w:tcBorders>
              <w:top w:val="nil"/>
              <w:bottom w:val="nil"/>
            </w:tcBorders>
          </w:tcPr>
          <w:p w:rsidR="001C6C5D" w:rsidRDefault="00DA4C21">
            <w:pPr>
              <w:tabs>
                <w:tab w:val="left" w:pos="2205"/>
              </w:tabs>
              <w:rPr>
                <w:position w:val="-29"/>
                <w:sz w:val="25"/>
                <w:szCs w:val="25"/>
              </w:rPr>
            </w:pPr>
            <w:r>
              <w:rPr>
                <w:position w:val="-29"/>
                <w:sz w:val="25"/>
                <w:szCs w:val="25"/>
              </w:rPr>
              <w:pict>
                <v:shape id="_x0000_i1027" type="#_x0000_t75" style="width:157.45pt;height:35.45pt" equationxml="&lt;">
                  <v:imagedata r:id="rId54" o:title="" chromakey="white"/>
                </v:shape>
              </w:pict>
            </w:r>
          </w:p>
          <w:p w:rsidR="001C6C5D" w:rsidRPr="001C6C5D" w:rsidRDefault="001C6C5D">
            <w:pPr>
              <w:tabs>
                <w:tab w:val="left" w:pos="2205"/>
              </w:tabs>
              <w:rPr>
                <w:position w:val="-29"/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=&gt;SI là đường cao. =&gt; SI ∟BC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Pr="00DA4C21" w:rsidRDefault="00DA4C21" w:rsidP="001C6C5D">
            <w:pPr>
              <w:jc w:val="center"/>
              <w:rPr>
                <w:sz w:val="17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1C6C5D" w:rsidRPr="001C6C5D" w:rsidRDefault="00DA4C21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1C6C5D" w:rsidRPr="001C6C5D" w:rsidTr="000471BE">
        <w:tc>
          <w:tcPr>
            <w:tcW w:w="851" w:type="dxa"/>
            <w:vMerge/>
          </w:tcPr>
          <w:p w:rsid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</w:p>
        </w:tc>
        <w:tc>
          <w:tcPr>
            <w:tcW w:w="8647" w:type="dxa"/>
            <w:tcBorders>
              <w:top w:val="nil"/>
              <w:bottom w:val="nil"/>
            </w:tcBorders>
          </w:tcPr>
          <w:p w:rsidR="001C6C5D" w:rsidRDefault="00DA4C21">
            <w:pPr>
              <w:tabs>
                <w:tab w:val="left" w:pos="2205"/>
              </w:tabs>
              <w:rPr>
                <w:position w:val="-50"/>
                <w:sz w:val="25"/>
                <w:szCs w:val="25"/>
              </w:rPr>
            </w:pPr>
            <w:r>
              <w:rPr>
                <w:position w:val="-50"/>
                <w:sz w:val="25"/>
                <w:szCs w:val="25"/>
              </w:rPr>
              <w:pict>
                <v:shape id="_x0000_i1028" type="#_x0000_t75" style="width:145.6pt;height:56.4pt" equationxml="&lt;">
                  <v:imagedata r:id="rId55" o:title="" chromakey="white"/>
                </v:shape>
              </w:pict>
            </w:r>
          </w:p>
          <w:p w:rsidR="001C6C5D" w:rsidRPr="001C6C5D" w:rsidRDefault="001C6C5D">
            <w:pPr>
              <w:tabs>
                <w:tab w:val="left" w:pos="2205"/>
              </w:tabs>
              <w:rPr>
                <w:position w:val="-29"/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 xml:space="preserve">=&gt;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14"/>
                <w:sz w:val="25"/>
                <w:szCs w:val="25"/>
              </w:rPr>
              <w:pict>
                <v:shape id="_x0000_i1029" type="#_x0000_t75" style="width:104.25pt;height:24.2pt" equationxml="&lt;">
                  <v:imagedata r:id="rId56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14"/>
                <w:sz w:val="25"/>
                <w:szCs w:val="25"/>
              </w:rPr>
              <w:pict>
                <v:shape id="_x0000_i1030" type="#_x0000_t75" style="width:104.25pt;height:24.2pt" equationxml="&lt;">
                  <v:imagedata r:id="rId56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  <w:r w:rsidRPr="001C6C5D">
              <w:rPr>
                <w:sz w:val="25"/>
                <w:szCs w:val="25"/>
              </w:rPr>
              <w:t xml:space="preserve"> =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11"/>
                <w:sz w:val="25"/>
                <w:szCs w:val="25"/>
              </w:rPr>
              <w:pict>
                <v:shape id="_x0000_i1031" type="#_x0000_t75" style="width:45.65pt;height:20.95pt" equationxml="&lt;">
                  <v:imagedata r:id="rId57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11"/>
                <w:sz w:val="25"/>
                <w:szCs w:val="25"/>
              </w:rPr>
              <w:pict>
                <v:shape id="_x0000_i1032" type="#_x0000_t75" style="width:45.65pt;height:20.95pt" equationxml="&lt;">
                  <v:imagedata r:id="rId57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  <w:r w:rsidRPr="001C6C5D">
              <w:rPr>
                <w:sz w:val="25"/>
                <w:szCs w:val="25"/>
              </w:rPr>
              <w:t xml:space="preserve"> =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11"/>
                <w:sz w:val="25"/>
                <w:szCs w:val="25"/>
              </w:rPr>
              <w:pict>
                <v:shape id="_x0000_i1033" type="#_x0000_t75" style="width:22.55pt;height:19.35pt" equationxml="&lt;">
                  <v:imagedata r:id="rId58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11"/>
                <w:sz w:val="25"/>
                <w:szCs w:val="25"/>
              </w:rPr>
              <w:pict>
                <v:shape id="_x0000_i1034" type="#_x0000_t75" style="width:22.55pt;height:19.35pt" equationxml="&lt;">
                  <v:imagedata r:id="rId58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  <w:r w:rsidRPr="001C6C5D">
              <w:rPr>
                <w:sz w:val="25"/>
                <w:szCs w:val="25"/>
              </w:rPr>
              <w:t xml:space="preserve">.  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6C5D" w:rsidRDefault="001C6C5D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DA4C21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DA4C21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DA4C21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DA4C21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  <w:p w:rsidR="001C6C5D" w:rsidRPr="001C6C5D" w:rsidRDefault="001C6C5D" w:rsidP="001C6C5D">
            <w:pPr>
              <w:jc w:val="center"/>
              <w:rPr>
                <w:sz w:val="25"/>
                <w:szCs w:val="25"/>
              </w:rPr>
            </w:pPr>
          </w:p>
        </w:tc>
      </w:tr>
      <w:tr w:rsidR="001C6C5D" w:rsidRPr="001C6C5D" w:rsidTr="000471BE">
        <w:tc>
          <w:tcPr>
            <w:tcW w:w="851" w:type="dxa"/>
            <w:vMerge/>
          </w:tcPr>
          <w:p w:rsid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</w:p>
        </w:tc>
        <w:tc>
          <w:tcPr>
            <w:tcW w:w="8647" w:type="dxa"/>
            <w:tcBorders>
              <w:top w:val="nil"/>
              <w:bottom w:val="nil"/>
            </w:tcBorders>
          </w:tcPr>
          <w:p w:rsidR="001C6C5D" w:rsidRPr="001C6C5D" w:rsidRDefault="001C6C5D" w:rsidP="00FF3520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 xml:space="preserve">tan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11"/>
                <w:sz w:val="25"/>
                <w:szCs w:val="25"/>
              </w:rPr>
              <w:pict w14:anchorId="71552FC1">
                <v:shape id="_x0000_i1035" type="#_x0000_t75" style="width:22.55pt;height:19.35pt" equationxml="&lt;">
                  <v:imagedata r:id="rId58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11"/>
                <w:sz w:val="25"/>
                <w:szCs w:val="25"/>
              </w:rPr>
              <w:pict w14:anchorId="6C15EE28">
                <v:shape id="_x0000_i1036" type="#_x0000_t75" style="width:22.55pt;height:19.35pt" equationxml="&lt;">
                  <v:imagedata r:id="rId58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  <w:r w:rsidRPr="001C6C5D">
              <w:rPr>
                <w:sz w:val="25"/>
                <w:szCs w:val="25"/>
              </w:rPr>
              <w:t xml:space="preserve"> =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30"/>
                <w:sz w:val="25"/>
                <w:szCs w:val="25"/>
              </w:rPr>
              <w:pict w14:anchorId="205E55B7">
                <v:shape id="_x0000_i1037" type="#_x0000_t75" style="width:98.35pt;height:40.3pt" equationxml="&lt;">
                  <v:imagedata r:id="rId59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30"/>
                <w:sz w:val="25"/>
                <w:szCs w:val="25"/>
              </w:rPr>
              <w:pict w14:anchorId="5E0B1795">
                <v:shape id="_x0000_i1038" type="#_x0000_t75" style="width:98.35pt;height:40.3pt" equationxml="&lt;">
                  <v:imagedata r:id="rId59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</w:p>
          <w:p w:rsidR="001C6C5D" w:rsidRPr="001C6C5D" w:rsidRDefault="001C6C5D" w:rsidP="00FF3520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 xml:space="preserve">=&gt;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11"/>
                <w:sz w:val="25"/>
                <w:szCs w:val="25"/>
              </w:rPr>
              <w:pict w14:anchorId="6A94A19E">
                <v:shape id="_x0000_i1039" type="#_x0000_t75" style="width:22.55pt;height:19.35pt" equationxml="&lt;">
                  <v:imagedata r:id="rId58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11"/>
                <w:sz w:val="25"/>
                <w:szCs w:val="25"/>
              </w:rPr>
              <w:pict w14:anchorId="63091937">
                <v:shape id="_x0000_i1040" type="#_x0000_t75" style="width:22.55pt;height:19.35pt" equationxml="&lt;">
                  <v:imagedata r:id="rId58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  <w:r w:rsidRPr="001C6C5D">
              <w:rPr>
                <w:sz w:val="25"/>
                <w:szCs w:val="25"/>
              </w:rPr>
              <w:t xml:space="preserve">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11"/>
                <w:sz w:val="25"/>
                <w:szCs w:val="25"/>
              </w:rPr>
              <w:pict w14:anchorId="6F19459E">
                <v:shape id="_x0000_i1041" type="#_x0000_t75" style="width:46.75pt;height:18.8pt" equationxml="&lt;">
                  <v:imagedata r:id="rId60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11"/>
                <w:sz w:val="25"/>
                <w:szCs w:val="25"/>
              </w:rPr>
              <w:pict w14:anchorId="3790BB28">
                <v:shape id="_x0000_i1042" type="#_x0000_t75" style="width:46.75pt;height:18.8pt" equationxml="&lt;">
                  <v:imagedata r:id="rId60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</w:p>
          <w:p w:rsidR="001C6C5D" w:rsidRPr="001C6C5D" w:rsidRDefault="001C6C5D" w:rsidP="00FF3520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 xml:space="preserve">=&gt;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14"/>
                <w:sz w:val="25"/>
                <w:szCs w:val="25"/>
              </w:rPr>
              <w:pict w14:anchorId="4668B1A4">
                <v:shape id="_x0000_i1043" type="#_x0000_t75" style="width:104.25pt;height:24.2pt" equationxml="&lt;">
                  <v:imagedata r:id="rId56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14"/>
                <w:sz w:val="25"/>
                <w:szCs w:val="25"/>
              </w:rPr>
              <w:pict w14:anchorId="3973BEB0">
                <v:shape id="_x0000_i1044" type="#_x0000_t75" style="width:104.25pt;height:24.2pt" equationxml="&lt;">
                  <v:imagedata r:id="rId56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  <w:r w:rsidRPr="001C6C5D">
              <w:rPr>
                <w:sz w:val="25"/>
                <w:szCs w:val="25"/>
              </w:rPr>
              <w:t xml:space="preserve">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11"/>
                <w:sz w:val="25"/>
                <w:szCs w:val="25"/>
              </w:rPr>
              <w:pict w14:anchorId="2867452C">
                <v:shape id="_x0000_i1045" type="#_x0000_t75" style="width:46.75pt;height:18.8pt" equationxml="&lt;">
                  <v:imagedata r:id="rId60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11"/>
                <w:sz w:val="25"/>
                <w:szCs w:val="25"/>
              </w:rPr>
              <w:pict w14:anchorId="1CD57DA8">
                <v:shape id="_x0000_i1046" type="#_x0000_t75" style="width:46.75pt;height:18.8pt" equationxml="&lt;">
                  <v:imagedata r:id="rId60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6C5D" w:rsidRDefault="001C6C5D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1C6C5D" w:rsidRDefault="001C6C5D" w:rsidP="001C6C5D">
            <w:pPr>
              <w:jc w:val="center"/>
              <w:rPr>
                <w:sz w:val="25"/>
                <w:szCs w:val="25"/>
              </w:rPr>
            </w:pPr>
          </w:p>
          <w:p w:rsidR="001C6C5D" w:rsidRDefault="001C6C5D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1C6C5D" w:rsidRPr="001C6C5D" w:rsidTr="000471BE">
        <w:tc>
          <w:tcPr>
            <w:tcW w:w="851" w:type="dxa"/>
          </w:tcPr>
          <w:p w:rsidR="001C6C5D" w:rsidRDefault="001C6C5D" w:rsidP="001C6C5D">
            <w:pPr>
              <w:jc w:val="center"/>
              <w:rPr>
                <w:b/>
                <w:sz w:val="25"/>
                <w:szCs w:val="25"/>
              </w:rPr>
            </w:pPr>
          </w:p>
        </w:tc>
        <w:tc>
          <w:tcPr>
            <w:tcW w:w="8647" w:type="dxa"/>
            <w:tcBorders>
              <w:top w:val="nil"/>
              <w:bottom w:val="single" w:sz="4" w:space="0" w:color="auto"/>
            </w:tcBorders>
          </w:tcPr>
          <w:p w:rsidR="001C6C5D" w:rsidRPr="001C6C5D" w:rsidRDefault="001C6C5D" w:rsidP="001C6C5D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Kẻ OK ∟SI.</w:t>
            </w:r>
          </w:p>
          <w:p w:rsidR="001C6C5D" w:rsidRPr="001C6C5D" w:rsidRDefault="001C6C5D" w:rsidP="001C6C5D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23"/>
                <w:sz w:val="25"/>
                <w:szCs w:val="25"/>
              </w:rPr>
              <w:pict>
                <v:shape id="_x0000_i1047" type="#_x0000_t75" style="width:59.1pt;height:30.65pt" equationxml="&lt;">
                  <v:imagedata r:id="rId61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23"/>
                <w:sz w:val="25"/>
                <w:szCs w:val="25"/>
              </w:rPr>
              <w:pict>
                <v:shape id="_x0000_i1048" type="#_x0000_t75" style="width:59.1pt;height:30.65pt" equationxml="&lt;">
                  <v:imagedata r:id="rId61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  <w:r w:rsidRPr="001C6C5D">
              <w:rPr>
                <w:sz w:val="25"/>
                <w:szCs w:val="25"/>
              </w:rPr>
              <w:t xml:space="preserve">  =&gt; BC ∟ (SOI).</w:t>
            </w:r>
          </w:p>
          <w:p w:rsidR="001C6C5D" w:rsidRPr="001C6C5D" w:rsidRDefault="001C6C5D" w:rsidP="001C6C5D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 xml:space="preserve">mà OK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11"/>
                <w:sz w:val="25"/>
                <w:szCs w:val="25"/>
              </w:rPr>
              <w:pict>
                <v:shape id="_x0000_i1049" type="#_x0000_t75" style="width:9.15pt;height:18.8pt" equationxml="&lt;">
                  <v:imagedata r:id="rId62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11"/>
                <w:sz w:val="25"/>
                <w:szCs w:val="25"/>
              </w:rPr>
              <w:pict>
                <v:shape id="_x0000_i1050" type="#_x0000_t75" style="width:9.15pt;height:18.8pt" equationxml="&lt;">
                  <v:imagedata r:id="rId62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  <w:r w:rsidRPr="001C6C5D">
              <w:rPr>
                <w:sz w:val="25"/>
                <w:szCs w:val="25"/>
              </w:rPr>
              <w:t>(SOI)</w:t>
            </w:r>
          </w:p>
          <w:p w:rsidR="001C6C5D" w:rsidRPr="001C6C5D" w:rsidRDefault="001C6C5D" w:rsidP="001C6C5D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=&gt; OK ∟BC.</w:t>
            </w:r>
          </w:p>
          <w:p w:rsidR="001C6C5D" w:rsidRPr="001C6C5D" w:rsidRDefault="001C6C5D" w:rsidP="001C6C5D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 xml:space="preserve">OK ∟ SI </w:t>
            </w:r>
          </w:p>
          <w:p w:rsidR="001C6C5D" w:rsidRPr="001C6C5D" w:rsidRDefault="001C6C5D" w:rsidP="001C6C5D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=&gt; OK ∟(SBC)</w:t>
            </w:r>
          </w:p>
          <w:p w:rsidR="001C6C5D" w:rsidRPr="001C6C5D" w:rsidRDefault="001C6C5D" w:rsidP="001C6C5D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=&gt; d(O,(SBC)) = OK.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</w:tcPr>
          <w:p w:rsidR="001C6C5D" w:rsidRDefault="001C6C5D" w:rsidP="001C6C5D">
            <w:pPr>
              <w:jc w:val="center"/>
              <w:rPr>
                <w:sz w:val="25"/>
                <w:szCs w:val="25"/>
              </w:rPr>
            </w:pPr>
          </w:p>
          <w:p w:rsidR="001C6C5D" w:rsidRDefault="001C6C5D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</w:t>
            </w:r>
            <w:r w:rsidR="00DA4C21">
              <w:rPr>
                <w:sz w:val="25"/>
                <w:szCs w:val="25"/>
              </w:rPr>
              <w:t>2</w:t>
            </w:r>
            <w:r w:rsidRPr="001C6C5D">
              <w:rPr>
                <w:sz w:val="25"/>
                <w:szCs w:val="25"/>
              </w:rPr>
              <w:t>5</w:t>
            </w: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</w:t>
            </w:r>
            <w:r>
              <w:rPr>
                <w:sz w:val="25"/>
                <w:szCs w:val="25"/>
              </w:rPr>
              <w:t>2</w:t>
            </w:r>
            <w:r w:rsidRPr="001C6C5D">
              <w:rPr>
                <w:sz w:val="25"/>
                <w:szCs w:val="25"/>
              </w:rPr>
              <w:t>5</w:t>
            </w:r>
          </w:p>
        </w:tc>
      </w:tr>
      <w:tr w:rsidR="000471BE" w:rsidRPr="001C6C5D" w:rsidTr="000471BE">
        <w:tc>
          <w:tcPr>
            <w:tcW w:w="851" w:type="dxa"/>
            <w:vMerge w:val="restart"/>
          </w:tcPr>
          <w:p w:rsidR="000471BE" w:rsidRDefault="000471BE" w:rsidP="001C6C5D">
            <w:pPr>
              <w:jc w:val="center"/>
              <w:rPr>
                <w:b/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5c</w:t>
            </w:r>
          </w:p>
        </w:tc>
        <w:tc>
          <w:tcPr>
            <w:tcW w:w="8647" w:type="dxa"/>
            <w:tcBorders>
              <w:top w:val="single" w:sz="4" w:space="0" w:color="auto"/>
              <w:bottom w:val="nil"/>
            </w:tcBorders>
          </w:tcPr>
          <w:p w:rsidR="000471BE" w:rsidRPr="001C6C5D" w:rsidRDefault="000471BE" w:rsidP="000471BE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Áp dụng hệ thức lượng trong tam giác vuông SOI:</w:t>
            </w:r>
          </w:p>
          <w:p w:rsidR="000471BE" w:rsidRPr="001C6C5D" w:rsidRDefault="000471BE" w:rsidP="000471BE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20"/>
                <w:sz w:val="25"/>
                <w:szCs w:val="25"/>
              </w:rPr>
              <w:pict>
                <v:shape id="_x0000_i1051" type="#_x0000_t75" style="width:124.65pt;height:26.35pt" equationxml="&lt;">
                  <v:imagedata r:id="rId63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20"/>
                <w:sz w:val="25"/>
                <w:szCs w:val="25"/>
              </w:rPr>
              <w:pict>
                <v:shape id="_x0000_i1052" type="#_x0000_t75" style="width:124.65pt;height:26.35pt" equationxml="&lt;">
                  <v:imagedata r:id="rId63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  <w:r w:rsidRPr="001C6C5D">
              <w:rPr>
                <w:sz w:val="25"/>
                <w:szCs w:val="25"/>
              </w:rPr>
              <w:t xml:space="preserve"> </w:t>
            </w:r>
          </w:p>
          <w:p w:rsidR="000471BE" w:rsidRDefault="000471BE" w:rsidP="000471BE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 xml:space="preserve">=&gt; OK =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20"/>
                <w:sz w:val="25"/>
                <w:szCs w:val="25"/>
              </w:rPr>
              <w:pict>
                <v:shape id="_x0000_i1053" type="#_x0000_t75" style="width:34.4pt;height:29pt" equationxml="&lt;">
                  <v:imagedata r:id="rId64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20"/>
                <w:sz w:val="25"/>
                <w:szCs w:val="25"/>
              </w:rPr>
              <w:pict>
                <v:shape id="_x0000_i1054" type="#_x0000_t75" style="width:34.4pt;height:29pt" equationxml="&lt;">
                  <v:imagedata r:id="rId64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</w:p>
          <w:p w:rsidR="000471BE" w:rsidRPr="001C6C5D" w:rsidRDefault="000471BE" w:rsidP="000471BE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 xml:space="preserve">=&gt; d(O,(SBC)) =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20"/>
                <w:sz w:val="25"/>
                <w:szCs w:val="25"/>
              </w:rPr>
              <w:pict>
                <v:shape id="_x0000_i1055" type="#_x0000_t75" style="width:34.4pt;height:29pt" equationxml="&lt;">
                  <v:imagedata r:id="rId64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20"/>
                <w:sz w:val="25"/>
                <w:szCs w:val="25"/>
              </w:rPr>
              <w:pict>
                <v:shape id="_x0000_i1056" type="#_x0000_t75" style="width:34.4pt;height:29pt" equationxml="&lt;">
                  <v:imagedata r:id="rId64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  <w:r w:rsidRPr="001C6C5D">
              <w:rPr>
                <w:sz w:val="25"/>
                <w:szCs w:val="25"/>
              </w:rPr>
              <w:t>.</w:t>
            </w:r>
          </w:p>
          <w:p w:rsidR="000471BE" w:rsidRPr="001C6C5D" w:rsidRDefault="000471BE" w:rsidP="001C6C5D">
            <w:pPr>
              <w:rPr>
                <w:sz w:val="25"/>
                <w:szCs w:val="25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</w:tcPr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0471BE" w:rsidRDefault="000471B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  <w:tr w:rsidR="000471BE" w:rsidRPr="001C6C5D" w:rsidTr="000471BE">
        <w:tc>
          <w:tcPr>
            <w:tcW w:w="851" w:type="dxa"/>
            <w:vMerge/>
          </w:tcPr>
          <w:p w:rsidR="000471BE" w:rsidRDefault="000471BE" w:rsidP="001C6C5D">
            <w:pPr>
              <w:jc w:val="center"/>
              <w:rPr>
                <w:b/>
                <w:sz w:val="25"/>
                <w:szCs w:val="25"/>
              </w:rPr>
            </w:pPr>
          </w:p>
        </w:tc>
        <w:tc>
          <w:tcPr>
            <w:tcW w:w="8647" w:type="dxa"/>
            <w:tcBorders>
              <w:top w:val="nil"/>
            </w:tcBorders>
          </w:tcPr>
          <w:p w:rsidR="000471BE" w:rsidRPr="001C6C5D" w:rsidRDefault="000471BE" w:rsidP="000471BE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20"/>
                <w:sz w:val="25"/>
                <w:szCs w:val="25"/>
              </w:rPr>
              <w:pict>
                <v:shape id="_x0000_i1057" type="#_x0000_t75" style="width:36pt;height:26.35pt" equationxml="&lt;">
                  <v:imagedata r:id="rId65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20"/>
                <w:sz w:val="25"/>
                <w:szCs w:val="25"/>
              </w:rPr>
              <w:pict>
                <v:shape id="_x0000_i1058" type="#_x0000_t75" style="width:36pt;height:26.35pt" equationxml="&lt;">
                  <v:imagedata r:id="rId65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  <w:r w:rsidRPr="001C6C5D">
              <w:rPr>
                <w:sz w:val="25"/>
                <w:szCs w:val="25"/>
              </w:rPr>
              <w:t xml:space="preserve"> (học sinh không cần chứng minh)</w:t>
            </w:r>
          </w:p>
          <w:p w:rsidR="000471BE" w:rsidRPr="001C6C5D" w:rsidRDefault="000471BE" w:rsidP="000471BE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 xml:space="preserve">Ta có: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24"/>
                <w:sz w:val="25"/>
                <w:szCs w:val="25"/>
              </w:rPr>
              <w:pict>
                <v:shape id="_x0000_i1059" type="#_x0000_t75" style="width:104.8pt;height:29pt" equationxml="&lt;">
                  <v:imagedata r:id="rId66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24"/>
                <w:sz w:val="25"/>
                <w:szCs w:val="25"/>
              </w:rPr>
              <w:pict>
                <v:shape id="_x0000_i1060" type="#_x0000_t75" style="width:104.8pt;height:29pt" equationxml="&lt;">
                  <v:imagedata r:id="rId66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  <w:r w:rsidRPr="001C6C5D">
              <w:rPr>
                <w:sz w:val="25"/>
                <w:szCs w:val="25"/>
              </w:rPr>
              <w:t xml:space="preserve"> </w:t>
            </w:r>
          </w:p>
          <w:p w:rsidR="000471BE" w:rsidRPr="001C6C5D" w:rsidRDefault="000471BE" w:rsidP="000471BE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=&gt; d(H,(SBC)) = 2d(O,(SBC))</w:t>
            </w:r>
          </w:p>
          <w:p w:rsidR="000471BE" w:rsidRPr="001C6C5D" w:rsidRDefault="000471BE" w:rsidP="000471BE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 xml:space="preserve">                         = 2.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20"/>
                <w:sz w:val="25"/>
                <w:szCs w:val="25"/>
              </w:rPr>
              <w:pict>
                <v:shape id="_x0000_i1061" type="#_x0000_t75" style="width:34.4pt;height:29pt" equationxml="&lt;">
                  <v:imagedata r:id="rId64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20"/>
                <w:sz w:val="25"/>
                <w:szCs w:val="25"/>
              </w:rPr>
              <w:pict>
                <v:shape id="_x0000_i1062" type="#_x0000_t75" style="width:34.4pt;height:29pt" equationxml="&lt;">
                  <v:imagedata r:id="rId64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  <w:r w:rsidRPr="001C6C5D">
              <w:rPr>
                <w:sz w:val="25"/>
                <w:szCs w:val="25"/>
              </w:rPr>
              <w:t xml:space="preserve"> </w:t>
            </w:r>
          </w:p>
          <w:p w:rsidR="000471BE" w:rsidRPr="001C6C5D" w:rsidRDefault="000471BE" w:rsidP="000471BE">
            <w:pPr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 xml:space="preserve">                         = </w:t>
            </w:r>
            <w:r w:rsidRPr="001C6C5D">
              <w:rPr>
                <w:sz w:val="25"/>
                <w:szCs w:val="25"/>
              </w:rPr>
              <w:fldChar w:fldCharType="begin"/>
            </w:r>
            <w:r w:rsidRPr="001C6C5D">
              <w:rPr>
                <w:sz w:val="25"/>
                <w:szCs w:val="25"/>
              </w:rPr>
              <w:instrText xml:space="preserve"> QUOTE </w:instrText>
            </w:r>
            <w:r w:rsidR="00DA4C21">
              <w:rPr>
                <w:position w:val="-20"/>
                <w:sz w:val="25"/>
                <w:szCs w:val="25"/>
              </w:rPr>
              <w:pict>
                <v:shape id="_x0000_i1063" type="#_x0000_t75" style="width:34.4pt;height:29pt" equationxml="&lt;">
                  <v:imagedata r:id="rId67" o:title="" chromakey="white"/>
                </v:shape>
              </w:pict>
            </w:r>
            <w:r w:rsidRPr="001C6C5D">
              <w:rPr>
                <w:sz w:val="25"/>
                <w:szCs w:val="25"/>
              </w:rPr>
              <w:instrText xml:space="preserve"> </w:instrText>
            </w:r>
            <w:r w:rsidRPr="001C6C5D">
              <w:rPr>
                <w:sz w:val="25"/>
                <w:szCs w:val="25"/>
              </w:rPr>
              <w:fldChar w:fldCharType="separate"/>
            </w:r>
            <w:r w:rsidR="00DA4C21">
              <w:rPr>
                <w:position w:val="-20"/>
                <w:sz w:val="25"/>
                <w:szCs w:val="25"/>
              </w:rPr>
              <w:pict>
                <v:shape id="_x0000_i1064" type="#_x0000_t75" style="width:34.4pt;height:29pt" equationxml="&lt;">
                  <v:imagedata r:id="rId67" o:title="" chromakey="white"/>
                </v:shape>
              </w:pict>
            </w:r>
            <w:r w:rsidRPr="001C6C5D">
              <w:rPr>
                <w:sz w:val="25"/>
                <w:szCs w:val="25"/>
              </w:rPr>
              <w:fldChar w:fldCharType="end"/>
            </w:r>
          </w:p>
        </w:tc>
        <w:tc>
          <w:tcPr>
            <w:tcW w:w="992" w:type="dxa"/>
            <w:tcBorders>
              <w:top w:val="nil"/>
            </w:tcBorders>
          </w:tcPr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DA4C21" w:rsidRDefault="00DA4C21" w:rsidP="001C6C5D">
            <w:pPr>
              <w:jc w:val="center"/>
              <w:rPr>
                <w:sz w:val="25"/>
                <w:szCs w:val="25"/>
              </w:rPr>
            </w:pPr>
          </w:p>
          <w:p w:rsidR="000471BE" w:rsidRPr="001C6C5D" w:rsidRDefault="000471BE" w:rsidP="001C6C5D">
            <w:pPr>
              <w:jc w:val="center"/>
              <w:rPr>
                <w:sz w:val="25"/>
                <w:szCs w:val="25"/>
              </w:rPr>
            </w:pPr>
            <w:r w:rsidRPr="001C6C5D">
              <w:rPr>
                <w:sz w:val="25"/>
                <w:szCs w:val="25"/>
              </w:rPr>
              <w:t>0.25</w:t>
            </w:r>
          </w:p>
        </w:tc>
      </w:tr>
    </w:tbl>
    <w:p w:rsidR="00F71E7E" w:rsidRPr="001C6C5D" w:rsidRDefault="00F71E7E">
      <w:pPr>
        <w:rPr>
          <w:sz w:val="25"/>
          <w:szCs w:val="25"/>
        </w:rPr>
      </w:pPr>
    </w:p>
    <w:p w:rsidR="00F71E7E" w:rsidRPr="001C6C5D" w:rsidRDefault="00F71E7E">
      <w:pPr>
        <w:rPr>
          <w:sz w:val="25"/>
          <w:szCs w:val="25"/>
        </w:rPr>
      </w:pPr>
    </w:p>
    <w:sectPr w:rsidR="00F71E7E" w:rsidRPr="001C6C5D" w:rsidSect="00DA4C21">
      <w:pgSz w:w="11907" w:h="16839" w:code="9"/>
      <w:pgMar w:top="709" w:right="758" w:bottom="567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44D4B"/>
    <w:multiLevelType w:val="hybridMultilevel"/>
    <w:tmpl w:val="C582C9E6"/>
    <w:lvl w:ilvl="0" w:tplc="64DA999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73D21863"/>
    <w:multiLevelType w:val="hybridMultilevel"/>
    <w:tmpl w:val="9CDE81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1E7E"/>
    <w:rsid w:val="000471BE"/>
    <w:rsid w:val="001C6C5D"/>
    <w:rsid w:val="0045321E"/>
    <w:rsid w:val="00486994"/>
    <w:rsid w:val="00867B6C"/>
    <w:rsid w:val="008769BA"/>
    <w:rsid w:val="009C4C7C"/>
    <w:rsid w:val="00BA324E"/>
    <w:rsid w:val="00C6073A"/>
    <w:rsid w:val="00DA4C21"/>
    <w:rsid w:val="00EA7F3B"/>
    <w:rsid w:val="00F71E7E"/>
    <w:rsid w:val="00FA1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1E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1E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71E7E"/>
    <w:pPr>
      <w:ind w:left="720" w:hanging="360"/>
      <w:contextualSpacing/>
    </w:pPr>
    <w:rPr>
      <w:rFonts w:eastAsiaTheme="minorHAns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71B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71BE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1E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1E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71E7E"/>
    <w:pPr>
      <w:ind w:left="720" w:hanging="360"/>
      <w:contextualSpacing/>
    </w:pPr>
    <w:rPr>
      <w:rFonts w:eastAsiaTheme="minorHAns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71B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71B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785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64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8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60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2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2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7.png"/><Relationship Id="rId63" Type="http://schemas.openxmlformats.org/officeDocument/2006/relationships/image" Target="media/image35.png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png"/><Relationship Id="rId58" Type="http://schemas.openxmlformats.org/officeDocument/2006/relationships/image" Target="media/image30.png"/><Relationship Id="rId66" Type="http://schemas.openxmlformats.org/officeDocument/2006/relationships/image" Target="media/image3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9.png"/><Relationship Id="rId61" Type="http://schemas.openxmlformats.org/officeDocument/2006/relationships/image" Target="media/image33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image" Target="media/image32.png"/><Relationship Id="rId65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8.png"/><Relationship Id="rId64" Type="http://schemas.openxmlformats.org/officeDocument/2006/relationships/image" Target="media/image36.png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31.png"/><Relationship Id="rId67" Type="http://schemas.openxmlformats.org/officeDocument/2006/relationships/image" Target="media/image39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png"/><Relationship Id="rId62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75</Words>
  <Characters>157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loc</dc:creator>
  <cp:lastModifiedBy>Thanh loc</cp:lastModifiedBy>
  <cp:revision>2</cp:revision>
  <cp:lastPrinted>2017-04-25T06:18:00Z</cp:lastPrinted>
  <dcterms:created xsi:type="dcterms:W3CDTF">2017-04-27T07:02:00Z</dcterms:created>
  <dcterms:modified xsi:type="dcterms:W3CDTF">2017-04-27T07:02:00Z</dcterms:modified>
</cp:coreProperties>
</file>